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D07373" w14:textId="25A1093F" w:rsidR="00CA17C9" w:rsidRDefault="00000000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047DEDE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67" type="#_x0000_t32" style="position:absolute;left:0;text-align:left;margin-left:140.2pt;margin-top:55.35pt;width:146pt;height:.05pt;z-index:251669504" o:connectortype="straight"/>
        </w:pict>
      </w: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6E06587F">
          <v:rect id="_x0000_s2066" style="position:absolute;left:0;text-align:left;margin-left:-21pt;margin-top:-12.6pt;width:468pt;height:742.45pt;z-index:251668480" filled="f" fillcolor="#ff9" strokecolor="#002060" strokeweight="3.5pt">
            <v:stroke linestyle="thinThick"/>
            <v:textbox style="mso-next-textbox:#_x0000_s2066">
              <w:txbxContent>
                <w:p w14:paraId="5EB4194D" w14:textId="77777777" w:rsidR="00CA17C9" w:rsidRPr="00751C58" w:rsidRDefault="00CA17C9" w:rsidP="00CA17C9">
                  <w:pPr>
                    <w:spacing w:before="240" w:after="12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TRƯỜNG ĐẠI HỌC </w:t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HENIKAA</w:t>
                  </w:r>
                </w:p>
                <w:p w14:paraId="3E3B8A92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KHOA CƠ KHÍ – CƠ ĐIỆN TỬ</w:t>
                  </w:r>
                </w:p>
                <w:p w14:paraId="65180046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64CF57B7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BB21F72" wp14:editId="6B6D12EE">
                        <wp:extent cx="1447800" cy="992007"/>
                        <wp:effectExtent l="0" t="0" r="0" b="0"/>
                        <wp:docPr id="23" name="Hình ảnh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55022" cy="9969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16502F7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1B2F7E65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0810B92B" w14:textId="06D193DA" w:rsidR="00CA17C9" w:rsidRPr="00751C58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 xml:space="preserve">BÀI TẬP LỚN </w:t>
                  </w:r>
                </w:p>
                <w:p w14:paraId="049C68C0" w14:textId="2434A57E" w:rsidR="00CA17C9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  <w:t>CHI TIẾT MÁY</w:t>
                  </w:r>
                </w:p>
                <w:p w14:paraId="29D745C5" w14:textId="3403F346" w:rsidR="00F319A6" w:rsidRPr="00F319A6" w:rsidRDefault="00F319A6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bCs/>
                      <w:color w:val="002060"/>
                      <w:sz w:val="66"/>
                      <w:szCs w:val="66"/>
                    </w:rPr>
                  </w:pPr>
                  <w:r w:rsidRPr="00F319A6">
                    <w:rPr>
                      <w:rFonts w:ascii="Times New Roman" w:hAnsi="Times New Roman"/>
                      <w:b/>
                      <w:bCs/>
                      <w:color w:val="002060"/>
                      <w:sz w:val="38"/>
                      <w:szCs w:val="38"/>
                    </w:rPr>
                    <w:t>Mã học phần: MEM703002</w:t>
                  </w:r>
                </w:p>
                <w:p w14:paraId="757E6B72" w14:textId="77777777" w:rsidR="00F319A6" w:rsidRDefault="00F319A6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</w:p>
                <w:p w14:paraId="7F6B3978" w14:textId="4B67E366" w:rsidR="00CA17C9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Mã đ</w:t>
                  </w:r>
                  <w:r w:rsidRPr="007E1771"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ề:</w:t>
                  </w:r>
                  <w:r w:rsidR="004C16B8" w:rsidRPr="004C16B8">
                    <w:rPr>
                      <w:rFonts w:ascii="TimesNewRomanPS-BoldMT" w:hAnsi="TimesNewRomanPS-BoldMT"/>
                      <w:b/>
                      <w:bCs/>
                      <w:color w:val="000000"/>
                      <w:sz w:val="28"/>
                      <w:szCs w:val="28"/>
                    </w:rPr>
                    <w:t xml:space="preserve"> </w:t>
                  </w:r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/</w:t>
                  </w:r>
                  <w:proofErr w:type="gramStart"/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P.MEM16.H</w:t>
                  </w:r>
                  <w:proofErr w:type="gramEnd"/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</w:t>
                  </w:r>
                </w:p>
                <w:p w14:paraId="4F889D20" w14:textId="76E58722" w:rsidR="00CA17C9" w:rsidRPr="007E1771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</w:pP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Học kỳ </w:t>
                  </w:r>
                  <w:proofErr w:type="gramStart"/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3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 Năm</w:t>
                  </w:r>
                  <w:proofErr w:type="gramEnd"/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học 202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4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-20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25</w:t>
                  </w:r>
                </w:p>
                <w:p w14:paraId="4700C5D7" w14:textId="77777777" w:rsidR="00CA17C9" w:rsidRDefault="00CA17C9" w:rsidP="00CA17C9">
                  <w:pPr>
                    <w:spacing w:after="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03B2B48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Sinh viên thực hiện</w:t>
                  </w:r>
                </w:p>
                <w:p w14:paraId="79C57131" w14:textId="4D7E6B8F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Họ tên: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Hoàng Trung An</w:t>
                  </w:r>
                </w:p>
                <w:p w14:paraId="26945B30" w14:textId="4572D1C2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Lớp: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TCĐT-N02</w:t>
                  </w:r>
                </w:p>
                <w:p w14:paraId="247B19FB" w14:textId="344D9A16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 xml:space="preserve">Khóa: 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16</w:t>
                  </w:r>
                </w:p>
                <w:p w14:paraId="21C1F20F" w14:textId="2FD7DC34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Mã lớp: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 w:rsidRP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MEM703002-1-1-24(N01)</w:t>
                  </w:r>
                </w:p>
                <w:p w14:paraId="286FF62D" w14:textId="77777777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6A43F62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ab/>
                    <w:t>Gi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ảng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 viên hướng dẫn</w:t>
                  </w:r>
                </w:p>
                <w:p w14:paraId="4C48611C" w14:textId="6BA1354D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proofErr w:type="gramStart"/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GS.TS.Vũ</w:t>
                  </w:r>
                  <w:proofErr w:type="gramEnd"/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Lê Huy</w:t>
                  </w:r>
                </w:p>
                <w:p w14:paraId="2B668A8A" w14:textId="0DECEE53" w:rsidR="00CA17C9" w:rsidRPr="00751C58" w:rsidRDefault="00CA17C9" w:rsidP="00F319A6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</w:p>
                <w:p w14:paraId="17DD9BE3" w14:textId="7B81FAE0" w:rsidR="00CA17C9" w:rsidRPr="00751C58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HÀ NỘI, 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12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/20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2</w:t>
                  </w:r>
                  <w:r w:rsidR="0088514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3</w:t>
                  </w:r>
                </w:p>
              </w:txbxContent>
            </v:textbox>
          </v:rect>
        </w:pic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Header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474D94CE" w:rsidR="00885148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  <w:r w:rsidR="00AE6370">
        <w:rPr>
          <w:rFonts w:ascii="Times New Roman" w:hAnsi="Times New Roman"/>
          <w:sz w:val="24"/>
          <w:szCs w:val="24"/>
        </w:rPr>
        <w:t xml:space="preserve"> Hoàng Trung An</w:t>
      </w:r>
      <w:r w:rsidR="00AE6370">
        <w:rPr>
          <w:rFonts w:ascii="Times New Roman" w:hAnsi="Times New Roman"/>
          <w:sz w:val="24"/>
          <w:szCs w:val="24"/>
        </w:rPr>
        <w:tab/>
      </w:r>
    </w:p>
    <w:p w14:paraId="42533BC6" w14:textId="0E28E9FB" w:rsidR="00AE6370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  <w:r w:rsidR="00AE6370">
        <w:rPr>
          <w:rFonts w:ascii="Times New Roman" w:hAnsi="Times New Roman"/>
          <w:sz w:val="24"/>
          <w:szCs w:val="24"/>
        </w:rPr>
        <w:t>22010740</w:t>
      </w:r>
    </w:p>
    <w:p w14:paraId="4D29CF25" w14:textId="3C275594" w:rsidR="009543D8" w:rsidRPr="009543D8" w:rsidRDefault="009543D8" w:rsidP="00010883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>Mã đề:</w:t>
      </w:r>
      <w:r w:rsidR="00D82020">
        <w:rPr>
          <w:rFonts w:ascii="Times New Roman" w:hAnsi="Times New Roman"/>
          <w:sz w:val="24"/>
          <w:szCs w:val="24"/>
        </w:rPr>
        <w:t xml:space="preserve"> </w:t>
      </w:r>
      <w:r w:rsidR="0012652C">
        <w:rPr>
          <w:rFonts w:ascii="Times New Roman" w:hAnsi="Times New Roman"/>
          <w:sz w:val="24"/>
          <w:szCs w:val="24"/>
        </w:rPr>
        <w:t>1/</w:t>
      </w:r>
      <w:proofErr w:type="gramStart"/>
      <w:r w:rsidR="0012652C">
        <w:rPr>
          <w:rFonts w:ascii="Times New Roman" w:hAnsi="Times New Roman"/>
          <w:sz w:val="24"/>
          <w:szCs w:val="24"/>
        </w:rPr>
        <w:t>P.MEM16.H</w:t>
      </w:r>
      <w:proofErr w:type="gramEnd"/>
      <w:r w:rsidR="0012652C">
        <w:rPr>
          <w:rFonts w:ascii="Times New Roman" w:hAnsi="Times New Roman"/>
          <w:sz w:val="24"/>
          <w:szCs w:val="24"/>
        </w:rPr>
        <w:t>1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</w:t>
      </w:r>
      <w:proofErr w:type="gramStart"/>
      <w:r w:rsidRPr="009543D8">
        <w:rPr>
          <w:rFonts w:ascii="Times New Roman" w:hAnsi="Times New Roman"/>
          <w:i/>
          <w:sz w:val="24"/>
          <w:szCs w:val="28"/>
        </w:rPr>
        <w:t>…..</w:t>
      </w:r>
      <w:proofErr w:type="gramEnd"/>
    </w:p>
    <w:p w14:paraId="50A93667" w14:textId="2C6D476D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>Giảng viên</w:t>
      </w:r>
      <w:r w:rsidR="00D82020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0"/>
      </w:pPr>
    </w:p>
    <w:p w14:paraId="17091F82" w14:textId="540A8362" w:rsidR="00A74EF0" w:rsidRDefault="00A74EF0" w:rsidP="009073BF">
      <w:pPr>
        <w:pStyle w:val="normal0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0"/>
      </w:pPr>
    </w:p>
    <w:p w14:paraId="77BCD23C" w14:textId="7292272F" w:rsidR="00A74EF0" w:rsidRPr="00A74EF0" w:rsidRDefault="00A74EF0" w:rsidP="009073BF">
      <w:pPr>
        <w:pStyle w:val="normal0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0"/>
      </w:pPr>
    </w:p>
    <w:p w14:paraId="1760D3EC" w14:textId="2FBEBEB2" w:rsidR="000948E5" w:rsidRDefault="00A74EF0" w:rsidP="009073BF">
      <w:pPr>
        <w:pStyle w:val="normal0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2D325CBB" w:rsidR="00630FAA" w:rsidRDefault="003E1B93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  <w:r>
        <w:rPr>
          <w:noProof/>
        </w:rPr>
        <w:drawing>
          <wp:inline distT="0" distB="0" distL="0" distR="0" wp14:anchorId="5703A776" wp14:editId="28179EC3">
            <wp:extent cx="5396230" cy="7633970"/>
            <wp:effectExtent l="0" t="0" r="0" b="0"/>
            <wp:docPr id="5206690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763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71F941A1" w14:textId="34DD3C6C" w:rsidR="0010603F" w:rsidRDefault="00A04688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77938888" w:history="1">
        <w:r w:rsidR="0010603F" w:rsidRPr="00D93123">
          <w:rPr>
            <w:rStyle w:val="Hyperlink"/>
            <w:noProof/>
          </w:rPr>
          <w:t>TÓM TẮT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888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4</w:t>
        </w:r>
        <w:r w:rsidR="0010603F">
          <w:rPr>
            <w:noProof/>
            <w:webHidden/>
          </w:rPr>
          <w:fldChar w:fldCharType="end"/>
        </w:r>
      </w:hyperlink>
    </w:p>
    <w:p w14:paraId="0257C27D" w14:textId="24CEB724" w:rsidR="0010603F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7938889" w:history="1">
        <w:r w:rsidR="0010603F" w:rsidRPr="00D93123">
          <w:rPr>
            <w:rStyle w:val="Hyperlink"/>
            <w:noProof/>
          </w:rPr>
          <w:t>Lời nói đầu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889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5</w:t>
        </w:r>
        <w:r w:rsidR="0010603F">
          <w:rPr>
            <w:noProof/>
            <w:webHidden/>
          </w:rPr>
          <w:fldChar w:fldCharType="end"/>
        </w:r>
      </w:hyperlink>
    </w:p>
    <w:p w14:paraId="7BCCF8C4" w14:textId="1C567522" w:rsidR="0010603F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7938890" w:history="1">
        <w:r w:rsidR="0010603F" w:rsidRPr="00D93123">
          <w:rPr>
            <w:rStyle w:val="Hyperlink"/>
            <w:noProof/>
          </w:rPr>
          <w:t>Chương 1: Tính thiết kế bộ truyền đai/xích (tùy theo đề)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890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6</w:t>
        </w:r>
        <w:r w:rsidR="0010603F">
          <w:rPr>
            <w:noProof/>
            <w:webHidden/>
          </w:rPr>
          <w:fldChar w:fldCharType="end"/>
        </w:r>
      </w:hyperlink>
    </w:p>
    <w:p w14:paraId="017082BA" w14:textId="2889050A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891" w:history="1">
        <w:r w:rsidR="0010603F" w:rsidRPr="00D93123">
          <w:rPr>
            <w:rStyle w:val="Hyperlink"/>
            <w:noProof/>
          </w:rPr>
          <w:t>1.1 Chọn đai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891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6</w:t>
        </w:r>
        <w:r w:rsidR="0010603F">
          <w:rPr>
            <w:noProof/>
            <w:webHidden/>
          </w:rPr>
          <w:fldChar w:fldCharType="end"/>
        </w:r>
      </w:hyperlink>
    </w:p>
    <w:p w14:paraId="5453C600" w14:textId="29308A1D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892" w:history="1">
        <w:r w:rsidR="0010603F" w:rsidRPr="00D93123">
          <w:rPr>
            <w:rStyle w:val="Hyperlink"/>
            <w:noProof/>
          </w:rPr>
          <w:t>1.2 Tính toán và xác định đường kính bánh đai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892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6</w:t>
        </w:r>
        <w:r w:rsidR="0010603F">
          <w:rPr>
            <w:noProof/>
            <w:webHidden/>
          </w:rPr>
          <w:fldChar w:fldCharType="end"/>
        </w:r>
      </w:hyperlink>
    </w:p>
    <w:p w14:paraId="2CDFE331" w14:textId="32783B71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893" w:history="1">
        <w:r w:rsidR="0010603F" w:rsidRPr="00D93123">
          <w:rPr>
            <w:rStyle w:val="Hyperlink"/>
            <w:noProof/>
          </w:rPr>
          <w:t>1.3 Tính khoảng cách trục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893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6</w:t>
        </w:r>
        <w:r w:rsidR="0010603F">
          <w:rPr>
            <w:noProof/>
            <w:webHidden/>
          </w:rPr>
          <w:fldChar w:fldCharType="end"/>
        </w:r>
      </w:hyperlink>
    </w:p>
    <w:p w14:paraId="241B910A" w14:textId="4FBBC9DC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894" w:history="1">
        <w:r w:rsidR="0010603F" w:rsidRPr="00D93123">
          <w:rPr>
            <w:rStyle w:val="Hyperlink"/>
            <w:noProof/>
          </w:rPr>
          <w:t>1.4 Tính chiều dài đai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894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7</w:t>
        </w:r>
        <w:r w:rsidR="0010603F">
          <w:rPr>
            <w:noProof/>
            <w:webHidden/>
          </w:rPr>
          <w:fldChar w:fldCharType="end"/>
        </w:r>
      </w:hyperlink>
    </w:p>
    <w:p w14:paraId="1AA80127" w14:textId="6E900FF8" w:rsidR="0010603F" w:rsidRDefault="00000000" w:rsidP="0010603F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895" w:history="1">
        <w:r w:rsidR="0010603F" w:rsidRPr="00D93123">
          <w:rPr>
            <w:rStyle w:val="Hyperlink"/>
            <w:noProof/>
          </w:rPr>
          <w:t>1.5 Xác định tiết diện đai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895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7</w:t>
        </w:r>
        <w:r w:rsidR="0010603F">
          <w:rPr>
            <w:noProof/>
            <w:webHidden/>
          </w:rPr>
          <w:fldChar w:fldCharType="end"/>
        </w:r>
      </w:hyperlink>
    </w:p>
    <w:p w14:paraId="3A410771" w14:textId="183124E6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18" w:history="1">
        <w:r w:rsidR="0010603F" w:rsidRPr="00D93123">
          <w:rPr>
            <w:rStyle w:val="Hyperlink"/>
            <w:noProof/>
          </w:rPr>
          <w:t>1.6 Xác định lực căng ban đầu và lực tác dụng lên trục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18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8</w:t>
        </w:r>
        <w:r w:rsidR="0010603F">
          <w:rPr>
            <w:noProof/>
            <w:webHidden/>
          </w:rPr>
          <w:fldChar w:fldCharType="end"/>
        </w:r>
      </w:hyperlink>
    </w:p>
    <w:p w14:paraId="6C64AC06" w14:textId="15599C43" w:rsidR="0010603F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7938930" w:history="1">
        <w:r w:rsidR="0010603F" w:rsidRPr="00D93123">
          <w:rPr>
            <w:rStyle w:val="Hyperlink"/>
            <w:noProof/>
          </w:rPr>
          <w:t>Chương 2: Tính thiết kế bộ truyền bánh răng trụ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30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0</w:t>
        </w:r>
        <w:r w:rsidR="0010603F">
          <w:rPr>
            <w:noProof/>
            <w:webHidden/>
          </w:rPr>
          <w:fldChar w:fldCharType="end"/>
        </w:r>
      </w:hyperlink>
    </w:p>
    <w:p w14:paraId="6D284CBA" w14:textId="1CD25FC8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31" w:history="1">
        <w:r w:rsidR="0010603F" w:rsidRPr="00D93123">
          <w:rPr>
            <w:rStyle w:val="Hyperlink"/>
            <w:noProof/>
          </w:rPr>
          <w:t>2.1 Chọn vật liệu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31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0</w:t>
        </w:r>
        <w:r w:rsidR="0010603F">
          <w:rPr>
            <w:noProof/>
            <w:webHidden/>
          </w:rPr>
          <w:fldChar w:fldCharType="end"/>
        </w:r>
      </w:hyperlink>
    </w:p>
    <w:p w14:paraId="3E1460CD" w14:textId="2D052F84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32" w:history="1">
        <w:r w:rsidR="0010603F" w:rsidRPr="00D93123">
          <w:rPr>
            <w:rStyle w:val="Hyperlink"/>
            <w:noProof/>
          </w:rPr>
          <w:t>2.2 Xác định ứng suất cho phép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32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0</w:t>
        </w:r>
        <w:r w:rsidR="0010603F">
          <w:rPr>
            <w:noProof/>
            <w:webHidden/>
          </w:rPr>
          <w:fldChar w:fldCharType="end"/>
        </w:r>
      </w:hyperlink>
    </w:p>
    <w:p w14:paraId="2ED25B3C" w14:textId="326E54E3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33" w:history="1">
        <w:r w:rsidR="0010603F" w:rsidRPr="00D93123">
          <w:rPr>
            <w:rStyle w:val="Hyperlink"/>
            <w:noProof/>
          </w:rPr>
          <w:t>2.3 Xác định thông số cơ bản của bộ truyền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33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2</w:t>
        </w:r>
        <w:r w:rsidR="0010603F">
          <w:rPr>
            <w:noProof/>
            <w:webHidden/>
          </w:rPr>
          <w:fldChar w:fldCharType="end"/>
        </w:r>
      </w:hyperlink>
    </w:p>
    <w:p w14:paraId="5702E091" w14:textId="23AC2145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34" w:history="1">
        <w:r w:rsidR="0010603F" w:rsidRPr="00D93123">
          <w:rPr>
            <w:rStyle w:val="Hyperlink"/>
            <w:noProof/>
          </w:rPr>
          <w:t>2.4 Xác định các thông số ăn khớp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34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3</w:t>
        </w:r>
        <w:r w:rsidR="0010603F">
          <w:rPr>
            <w:noProof/>
            <w:webHidden/>
          </w:rPr>
          <w:fldChar w:fldCharType="end"/>
        </w:r>
      </w:hyperlink>
    </w:p>
    <w:p w14:paraId="246DF75D" w14:textId="364C96C2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35" w:history="1">
        <w:r w:rsidR="0010603F" w:rsidRPr="00D93123">
          <w:rPr>
            <w:rStyle w:val="Hyperlink"/>
            <w:noProof/>
          </w:rPr>
          <w:t>2.5 Kiểm nghiệm răng về độ bề tiếp xúc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35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3</w:t>
        </w:r>
        <w:r w:rsidR="0010603F">
          <w:rPr>
            <w:noProof/>
            <w:webHidden/>
          </w:rPr>
          <w:fldChar w:fldCharType="end"/>
        </w:r>
      </w:hyperlink>
    </w:p>
    <w:p w14:paraId="29B778B6" w14:textId="55EFD819" w:rsidR="0010603F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7938936" w:history="1">
        <w:r w:rsidR="0010603F" w:rsidRPr="00D93123">
          <w:rPr>
            <w:rStyle w:val="Hyperlink"/>
            <w:noProof/>
          </w:rPr>
          <w:t>Chương 3: Tính thiết kế trục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36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5</w:t>
        </w:r>
        <w:r w:rsidR="0010603F">
          <w:rPr>
            <w:noProof/>
            <w:webHidden/>
          </w:rPr>
          <w:fldChar w:fldCharType="end"/>
        </w:r>
      </w:hyperlink>
    </w:p>
    <w:p w14:paraId="7E9EB45B" w14:textId="5BAB0C56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37" w:history="1">
        <w:r w:rsidR="0010603F" w:rsidRPr="00D93123">
          <w:rPr>
            <w:rStyle w:val="Hyperlink"/>
            <w:noProof/>
          </w:rPr>
          <w:t>3.1 Chọn vật liệu chế tạo trục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37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5</w:t>
        </w:r>
        <w:r w:rsidR="0010603F">
          <w:rPr>
            <w:noProof/>
            <w:webHidden/>
          </w:rPr>
          <w:fldChar w:fldCharType="end"/>
        </w:r>
      </w:hyperlink>
    </w:p>
    <w:p w14:paraId="297A09E3" w14:textId="3174A48B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38" w:history="1">
        <w:r w:rsidR="0010603F" w:rsidRPr="00D93123">
          <w:rPr>
            <w:rStyle w:val="Hyperlink"/>
            <w:noProof/>
          </w:rPr>
          <w:t>3.2 Tính tải trọng tác dụng lên trục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38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5</w:t>
        </w:r>
        <w:r w:rsidR="0010603F">
          <w:rPr>
            <w:noProof/>
            <w:webHidden/>
          </w:rPr>
          <w:fldChar w:fldCharType="end"/>
        </w:r>
      </w:hyperlink>
    </w:p>
    <w:p w14:paraId="49DA02A3" w14:textId="1072ED36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39" w:history="1">
        <w:r w:rsidR="0010603F" w:rsidRPr="00D93123">
          <w:rPr>
            <w:rStyle w:val="Hyperlink"/>
            <w:noProof/>
          </w:rPr>
          <w:t>3.3 Tính khoảng cách giữa các điểm đặt lực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39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5</w:t>
        </w:r>
        <w:r w:rsidR="0010603F">
          <w:rPr>
            <w:noProof/>
            <w:webHidden/>
          </w:rPr>
          <w:fldChar w:fldCharType="end"/>
        </w:r>
      </w:hyperlink>
    </w:p>
    <w:p w14:paraId="4BA3F165" w14:textId="681606BC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40" w:history="1">
        <w:r w:rsidR="0010603F" w:rsidRPr="00D93123">
          <w:rPr>
            <w:rStyle w:val="Hyperlink"/>
            <w:noProof/>
          </w:rPr>
          <w:t>3.4 Tính phản lực tại các gối đỡ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40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5</w:t>
        </w:r>
        <w:r w:rsidR="0010603F">
          <w:rPr>
            <w:noProof/>
            <w:webHidden/>
          </w:rPr>
          <w:fldChar w:fldCharType="end"/>
        </w:r>
      </w:hyperlink>
    </w:p>
    <w:p w14:paraId="6B7082C9" w14:textId="32948D68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41" w:history="1">
        <w:r w:rsidR="0010603F" w:rsidRPr="00D93123">
          <w:rPr>
            <w:rStyle w:val="Hyperlink"/>
            <w:noProof/>
          </w:rPr>
          <w:t>3.5 Vẽ biểu đồ mômen uốn M</w:t>
        </w:r>
        <w:r w:rsidR="0010603F" w:rsidRPr="00D93123">
          <w:rPr>
            <w:rStyle w:val="Hyperlink"/>
            <w:noProof/>
            <w:vertAlign w:val="subscript"/>
          </w:rPr>
          <w:t>x</w:t>
        </w:r>
        <w:r w:rsidR="0010603F" w:rsidRPr="00D93123">
          <w:rPr>
            <w:rStyle w:val="Hyperlink"/>
            <w:noProof/>
          </w:rPr>
          <w:t>, M</w:t>
        </w:r>
        <w:r w:rsidR="0010603F" w:rsidRPr="00D93123">
          <w:rPr>
            <w:rStyle w:val="Hyperlink"/>
            <w:noProof/>
            <w:vertAlign w:val="subscript"/>
          </w:rPr>
          <w:t>y</w:t>
        </w:r>
        <w:r w:rsidR="0010603F" w:rsidRPr="00D93123">
          <w:rPr>
            <w:rStyle w:val="Hyperlink"/>
            <w:noProof/>
          </w:rPr>
          <w:t xml:space="preserve"> và xoắn T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41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5</w:t>
        </w:r>
        <w:r w:rsidR="0010603F">
          <w:rPr>
            <w:noProof/>
            <w:webHidden/>
          </w:rPr>
          <w:fldChar w:fldCharType="end"/>
        </w:r>
      </w:hyperlink>
    </w:p>
    <w:p w14:paraId="565643B7" w14:textId="425F71D2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42" w:history="1">
        <w:r w:rsidR="0010603F" w:rsidRPr="00D93123">
          <w:rPr>
            <w:rStyle w:val="Hyperlink"/>
            <w:noProof/>
          </w:rPr>
          <w:t>3.6</w:t>
        </w:r>
        <w:r w:rsidR="0010603F" w:rsidRPr="00D93123">
          <w:rPr>
            <w:rStyle w:val="Hyperlink"/>
            <w:noProof/>
            <w:lang w:val="vi-VN"/>
          </w:rPr>
          <w:t xml:space="preserve"> Tính mômen uốn tổng M</w:t>
        </w:r>
        <w:r w:rsidR="0010603F" w:rsidRPr="00D93123">
          <w:rPr>
            <w:rStyle w:val="Hyperlink"/>
            <w:noProof/>
            <w:vertAlign w:val="subscript"/>
            <w:lang w:val="vi-VN"/>
          </w:rPr>
          <w:t>ij</w:t>
        </w:r>
        <w:r w:rsidR="0010603F" w:rsidRPr="00D93123">
          <w:rPr>
            <w:rStyle w:val="Hyperlink"/>
            <w:noProof/>
            <w:lang w:val="vi-VN"/>
          </w:rPr>
          <w:t xml:space="preserve"> và mômen tương đương M</w:t>
        </w:r>
        <w:r w:rsidR="0010603F" w:rsidRPr="00D93123">
          <w:rPr>
            <w:rStyle w:val="Hyperlink"/>
            <w:noProof/>
            <w:vertAlign w:val="subscript"/>
            <w:lang w:val="vi-VN"/>
          </w:rPr>
          <w:t>tdij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42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5</w:t>
        </w:r>
        <w:r w:rsidR="0010603F">
          <w:rPr>
            <w:noProof/>
            <w:webHidden/>
          </w:rPr>
          <w:fldChar w:fldCharType="end"/>
        </w:r>
      </w:hyperlink>
    </w:p>
    <w:p w14:paraId="4670B67F" w14:textId="17D4D74A" w:rsidR="0010603F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7938943" w:history="1">
        <w:r w:rsidR="0010603F" w:rsidRPr="00D93123">
          <w:rPr>
            <w:rStyle w:val="Hyperlink"/>
            <w:noProof/>
          </w:rPr>
          <w:t>3.7</w:t>
        </w:r>
        <w:r w:rsidR="0010603F" w:rsidRPr="00D93123">
          <w:rPr>
            <w:rStyle w:val="Hyperlink"/>
            <w:noProof/>
            <w:lang w:val="vi-VN"/>
          </w:rPr>
          <w:t xml:space="preserve"> Thiết kế sơ bộ kết cấu trục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43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5</w:t>
        </w:r>
        <w:r w:rsidR="0010603F">
          <w:rPr>
            <w:noProof/>
            <w:webHidden/>
          </w:rPr>
          <w:fldChar w:fldCharType="end"/>
        </w:r>
      </w:hyperlink>
    </w:p>
    <w:p w14:paraId="6D15F901" w14:textId="7C530973" w:rsidR="0010603F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7938944" w:history="1">
        <w:r w:rsidR="0010603F" w:rsidRPr="00D93123">
          <w:rPr>
            <w:rStyle w:val="Hyperlink"/>
            <w:noProof/>
          </w:rPr>
          <w:t>KẾT LUẬN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44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6</w:t>
        </w:r>
        <w:r w:rsidR="0010603F">
          <w:rPr>
            <w:noProof/>
            <w:webHidden/>
          </w:rPr>
          <w:fldChar w:fldCharType="end"/>
        </w:r>
      </w:hyperlink>
    </w:p>
    <w:p w14:paraId="7EFE9784" w14:textId="796A2C5A" w:rsidR="0010603F" w:rsidRDefault="00000000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7938945" w:history="1">
        <w:r w:rsidR="0010603F" w:rsidRPr="00D93123">
          <w:rPr>
            <w:rStyle w:val="Hyperlink"/>
            <w:noProof/>
          </w:rPr>
          <w:t>Tài liệu tham khảo</w:t>
        </w:r>
        <w:r w:rsidR="0010603F">
          <w:rPr>
            <w:noProof/>
            <w:webHidden/>
          </w:rPr>
          <w:tab/>
        </w:r>
        <w:r w:rsidR="0010603F">
          <w:rPr>
            <w:noProof/>
            <w:webHidden/>
          </w:rPr>
          <w:fldChar w:fldCharType="begin"/>
        </w:r>
        <w:r w:rsidR="0010603F">
          <w:rPr>
            <w:noProof/>
            <w:webHidden/>
          </w:rPr>
          <w:instrText xml:space="preserve"> PAGEREF _Toc177938945 \h </w:instrText>
        </w:r>
        <w:r w:rsidR="0010603F">
          <w:rPr>
            <w:noProof/>
            <w:webHidden/>
          </w:rPr>
        </w:r>
        <w:r w:rsidR="0010603F">
          <w:rPr>
            <w:noProof/>
            <w:webHidden/>
          </w:rPr>
          <w:fldChar w:fldCharType="separate"/>
        </w:r>
        <w:r w:rsidR="0010603F">
          <w:rPr>
            <w:noProof/>
            <w:webHidden/>
          </w:rPr>
          <w:t>17</w:t>
        </w:r>
        <w:r w:rsidR="0010603F">
          <w:rPr>
            <w:noProof/>
            <w:webHidden/>
          </w:rPr>
          <w:fldChar w:fldCharType="end"/>
        </w:r>
      </w:hyperlink>
    </w:p>
    <w:p w14:paraId="00BE2AB3" w14:textId="0807A269" w:rsidR="00B53F2B" w:rsidRDefault="00A04688" w:rsidP="00893DFB">
      <w:pPr>
        <w:pStyle w:val="normal0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77938888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0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0"/>
      </w:pPr>
    </w:p>
    <w:p w14:paraId="33762BC8" w14:textId="77777777" w:rsidR="00047C51" w:rsidRPr="00047C51" w:rsidRDefault="00047C51" w:rsidP="00047C51">
      <w:pPr>
        <w:pStyle w:val="normal0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0"/>
        <w:rPr>
          <w:sz w:val="26"/>
          <w:szCs w:val="26"/>
        </w:rPr>
      </w:pPr>
      <w:r w:rsidRPr="00D66AD8">
        <w:rPr>
          <w:sz w:val="26"/>
          <w:szCs w:val="26"/>
        </w:rPr>
        <w:t>An abstract is an outline/</w:t>
      </w:r>
      <w:proofErr w:type="gramStart"/>
      <w:r w:rsidRPr="00D66AD8">
        <w:rPr>
          <w:sz w:val="26"/>
          <w:szCs w:val="26"/>
        </w:rPr>
        <w:t>brief summary</w:t>
      </w:r>
      <w:proofErr w:type="gramEnd"/>
      <w:r>
        <w:rPr>
          <w:sz w:val="26"/>
          <w:szCs w:val="26"/>
        </w:rPr>
        <w:t xml:space="preserve"> of this 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 xml:space="preserve">, target and main results obtained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</w:t>
      </w:r>
      <w:proofErr w:type="gramStart"/>
      <w:r w:rsidRPr="00D66AD8">
        <w:rPr>
          <w:sz w:val="26"/>
          <w:szCs w:val="26"/>
        </w:rPr>
        <w:t>written, and</w:t>
      </w:r>
      <w:proofErr w:type="gramEnd"/>
      <w:r w:rsidRPr="00D66AD8">
        <w:rPr>
          <w:sz w:val="26"/>
          <w:szCs w:val="26"/>
        </w:rPr>
        <w:t xml:space="preserve">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0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77938889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0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77938890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0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0B808DAB" w:rsidR="003D0EDD" w:rsidRDefault="003D0EDD" w:rsidP="003D0EDD">
      <w:pPr>
        <w:pStyle w:val="normal0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</w:t>
      </w:r>
      <w:r w:rsidR="001F4182">
        <w:t>0.6</w:t>
      </w:r>
      <w:r>
        <w:t xml:space="preserve"> (kW)</w:t>
      </w:r>
    </w:p>
    <w:p w14:paraId="3F480C85" w14:textId="7B2D1412" w:rsidR="003D0EDD" w:rsidRDefault="003D0EDD" w:rsidP="003D0EDD">
      <w:pPr>
        <w:pStyle w:val="normal0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1F4182">
        <w:t>7958.3</w:t>
      </w:r>
      <w:r>
        <w:t xml:space="preserve"> (N.mm)</w:t>
      </w:r>
    </w:p>
    <w:p w14:paraId="4A151DF0" w14:textId="332BC202" w:rsidR="003D0EDD" w:rsidRDefault="003D0EDD" w:rsidP="003D0EDD">
      <w:pPr>
        <w:pStyle w:val="normal0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</w:t>
      </w:r>
      <w:r w:rsidR="001F4182">
        <w:t>720</w:t>
      </w:r>
      <w:r>
        <w:t xml:space="preserve"> (vòng/phút)</w:t>
      </w:r>
    </w:p>
    <w:p w14:paraId="272A4EF0" w14:textId="1CCF2497" w:rsidR="003D0EDD" w:rsidRDefault="003D0EDD" w:rsidP="003D0EDD">
      <w:pPr>
        <w:pStyle w:val="normal0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  <w:r w:rsidR="001F4182">
        <w:t>.8</w:t>
      </w:r>
    </w:p>
    <w:p w14:paraId="1D23235C" w14:textId="6862C9CF" w:rsidR="003D0EDD" w:rsidRPr="00BA333B" w:rsidRDefault="003D0EDD" w:rsidP="003D0EDD">
      <w:pPr>
        <w:pStyle w:val="normal0"/>
        <w:ind w:firstLine="720"/>
        <w:rPr>
          <w:vertAlign w:val="superscript"/>
        </w:rPr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 w:rsidR="00BA333B">
        <w:t>40</w:t>
      </w:r>
      <w:r w:rsidR="00BA333B">
        <w:rPr>
          <w:vertAlign w:val="superscript"/>
        </w:rPr>
        <w:t>o</w:t>
      </w:r>
    </w:p>
    <w:p w14:paraId="68102F8D" w14:textId="14EC90ED" w:rsidR="003D0EDD" w:rsidRDefault="003D0EDD" w:rsidP="003D0EDD">
      <w:pPr>
        <w:pStyle w:val="normal0"/>
        <w:ind w:firstLine="720"/>
      </w:pPr>
      <w:r>
        <w:t xml:space="preserve">- Bộ truyền làm việc </w:t>
      </w:r>
      <w:r w:rsidR="004C0496">
        <w:t>2</w:t>
      </w:r>
      <w:r>
        <w:t xml:space="preserve"> ca</w:t>
      </w:r>
    </w:p>
    <w:p w14:paraId="592B19DD" w14:textId="4FFD17BA" w:rsidR="003D0EDD" w:rsidRDefault="003D0EDD" w:rsidP="003D0EDD">
      <w:pPr>
        <w:pStyle w:val="normal0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5D8E517C" w:rsidR="00763E8F" w:rsidRDefault="005534C0" w:rsidP="00447197">
      <w:pPr>
        <w:pStyle w:val="cmuc11"/>
      </w:pPr>
      <w:bookmarkStart w:id="4" w:name="_Toc177938891"/>
      <w:r w:rsidRPr="005534C0">
        <w:t xml:space="preserve">Chọn </w:t>
      </w:r>
      <w:r w:rsidR="00EC50F8">
        <w:t>đai</w:t>
      </w:r>
      <w:bookmarkEnd w:id="4"/>
    </w:p>
    <w:p w14:paraId="6001252C" w14:textId="63C9D722" w:rsidR="0093593F" w:rsidRPr="0093593F" w:rsidRDefault="005534C0" w:rsidP="0093593F">
      <w:pPr>
        <w:pStyle w:val="normal0"/>
        <w:rPr>
          <w:szCs w:val="12"/>
        </w:rPr>
      </w:pPr>
      <w:r w:rsidRPr="00680596">
        <w:t xml:space="preserve">Do điều kiện làm việc chịu va đập nhẹ và </w:t>
      </w:r>
      <w:r w:rsidR="00EC50F8">
        <w:t>tốc độ quay khá cao nên chọn đai</w:t>
      </w:r>
      <w:r w:rsidR="002F506B">
        <w:t xml:space="preserve"> dẹt chất </w:t>
      </w:r>
      <w:proofErr w:type="gramStart"/>
      <w:r w:rsidR="002F506B">
        <w:t xml:space="preserve">liệu </w:t>
      </w:r>
      <w:r w:rsidR="00EC50F8">
        <w:t xml:space="preserve"> vải</w:t>
      </w:r>
      <w:proofErr w:type="gramEnd"/>
      <w:r w:rsidR="00EC50F8">
        <w:t xml:space="preserve"> cao su.</w:t>
      </w:r>
    </w:p>
    <w:p w14:paraId="7FC2DC8F" w14:textId="26FA7B85" w:rsidR="00763E8F" w:rsidRDefault="00EC50F8" w:rsidP="0093593F">
      <w:pPr>
        <w:pStyle w:val="cmuc11"/>
      </w:pPr>
      <w:bookmarkStart w:id="5" w:name="_Toc177938892"/>
      <w:r>
        <w:t xml:space="preserve">Tính toán </w:t>
      </w:r>
      <w:r w:rsidR="004E2FEF">
        <w:t>và xác định đường kính bánh đai</w:t>
      </w:r>
      <w:bookmarkEnd w:id="5"/>
      <w:r>
        <w:t xml:space="preserve"> </w:t>
      </w:r>
    </w:p>
    <w:p w14:paraId="607EFC81" w14:textId="6BA63D26" w:rsidR="00B147F2" w:rsidRDefault="00563351" w:rsidP="00B147F2">
      <w:pPr>
        <w:pStyle w:val="normal0"/>
      </w:pPr>
      <w:r>
        <w:t>-Đường kính bánh đai nhỏ:</w:t>
      </w:r>
    </w:p>
    <w:p w14:paraId="3204B220" w14:textId="77777777" w:rsidR="00807976" w:rsidRDefault="00807976" w:rsidP="00807976">
      <w:pPr>
        <w:pStyle w:val="normal0"/>
        <w:ind w:firstLine="720"/>
      </w:pPr>
      <w:r w:rsidRPr="0098195E">
        <w:rPr>
          <w:position w:val="-14"/>
        </w:rPr>
        <w:object w:dxaOrig="4160" w:dyaOrig="420" w14:anchorId="706C7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75pt;height:23.75pt" o:ole="">
            <v:imagedata r:id="rId15" o:title=""/>
          </v:shape>
          <o:OLEObject Type="Embed" ProgID="Equation.DSMT4" ShapeID="_x0000_i1025" DrawAspect="Content" ObjectID="_1788602001" r:id="rId16"/>
        </w:object>
      </w:r>
    </w:p>
    <w:p w14:paraId="783ACF03" w14:textId="0760F879" w:rsidR="00EA6BE5" w:rsidRDefault="00807976" w:rsidP="00833E85">
      <w:pPr>
        <w:pStyle w:val="normal0"/>
        <w:jc w:val="left"/>
      </w:pPr>
      <w:r>
        <w:t>Chọn d</w:t>
      </w:r>
      <w:r w:rsidR="00EA6BE5">
        <w:rPr>
          <w:vertAlign w:val="subscript"/>
        </w:rPr>
        <w:t>1</w:t>
      </w:r>
      <w:r>
        <w:t xml:space="preserve"> theo tiêu chuẩn d</w:t>
      </w:r>
      <w:r>
        <w:rPr>
          <w:vertAlign w:val="subscript"/>
        </w:rPr>
        <w:t xml:space="preserve">1 </w:t>
      </w:r>
      <w:r>
        <w:t>=1</w:t>
      </w:r>
      <w:r w:rsidR="00D576A1">
        <w:t>12</w:t>
      </w:r>
      <w:r>
        <w:t>mm</w:t>
      </w:r>
    </w:p>
    <w:p w14:paraId="30220C0F" w14:textId="71F6E466" w:rsidR="00282D59" w:rsidRDefault="00282D59" w:rsidP="008F2FB8">
      <w:pPr>
        <w:pStyle w:val="normal0"/>
        <w:jc w:val="left"/>
      </w:pPr>
      <w:r>
        <w:t xml:space="preserve">-Chọn hệ số trượt </w:t>
      </w:r>
      <w:r w:rsidRPr="003F49E9">
        <w:rPr>
          <w:position w:val="-6"/>
        </w:rPr>
        <w:object w:dxaOrig="200" w:dyaOrig="220" w14:anchorId="08B11B76">
          <v:shape id="_x0000_i1026" type="#_x0000_t75" style="width:8.85pt;height:11.55pt" o:ole="">
            <v:imagedata r:id="rId17" o:title=""/>
          </v:shape>
          <o:OLEObject Type="Embed" ProgID="Equation.DSMT4" ShapeID="_x0000_i1026" DrawAspect="Content" ObjectID="_1788602002" r:id="rId18"/>
        </w:object>
      </w:r>
      <w:r>
        <w:t>=</w:t>
      </w:r>
      <w:proofErr w:type="gramStart"/>
      <w:r>
        <w:t>0.02;</w:t>
      </w:r>
      <w:proofErr w:type="gramEnd"/>
    </w:p>
    <w:p w14:paraId="1BC3E6F7" w14:textId="7E58CF9F" w:rsidR="008F2FB8" w:rsidRDefault="008F2FB8" w:rsidP="008F2FB8">
      <w:pPr>
        <w:pStyle w:val="normal0"/>
        <w:jc w:val="left"/>
      </w:pPr>
      <w:r>
        <w:t>-</w:t>
      </w:r>
      <w:r w:rsidR="00BC70CD">
        <w:t>Đường kính bánh đai lớn</w:t>
      </w:r>
    </w:p>
    <w:p w14:paraId="469C8061" w14:textId="7B092A06" w:rsidR="00BC70CD" w:rsidRDefault="00D93B91" w:rsidP="00282D59">
      <w:pPr>
        <w:pStyle w:val="normal0"/>
        <w:ind w:firstLine="720"/>
        <w:jc w:val="left"/>
      </w:pPr>
      <w:r w:rsidRPr="00833E85">
        <w:rPr>
          <w:position w:val="-12"/>
        </w:rPr>
        <w:object w:dxaOrig="5300" w:dyaOrig="360" w14:anchorId="56057F8F">
          <v:shape id="_x0000_i1027" type="#_x0000_t75" style="width:298.85pt;height:21.75pt" o:ole="">
            <v:imagedata r:id="rId19" o:title=""/>
          </v:shape>
          <o:OLEObject Type="Embed" ProgID="Equation.DSMT4" ShapeID="_x0000_i1027" DrawAspect="Content" ObjectID="_1788602003" r:id="rId20"/>
        </w:object>
      </w:r>
    </w:p>
    <w:p w14:paraId="2E843C17" w14:textId="77777777" w:rsidR="00833E85" w:rsidRDefault="00833E85" w:rsidP="00833E85">
      <w:pPr>
        <w:pStyle w:val="normal0"/>
        <w:jc w:val="left"/>
      </w:pPr>
      <w:r>
        <w:t>Chọn d</w:t>
      </w:r>
      <w:r>
        <w:rPr>
          <w:vertAlign w:val="subscript"/>
        </w:rPr>
        <w:t xml:space="preserve">2 </w:t>
      </w:r>
      <w:r>
        <w:t>theo tiêu chuẩn d</w:t>
      </w:r>
      <w:r>
        <w:rPr>
          <w:vertAlign w:val="subscript"/>
        </w:rPr>
        <w:t>2</w:t>
      </w:r>
      <w:r>
        <w:t>=315mm</w:t>
      </w:r>
    </w:p>
    <w:p w14:paraId="050E3146" w14:textId="0B6D98D1" w:rsidR="00282D59" w:rsidRDefault="00833E85" w:rsidP="008F2FB8">
      <w:pPr>
        <w:pStyle w:val="normal0"/>
        <w:jc w:val="left"/>
      </w:pPr>
      <w:r>
        <w:t>- Tỉ số truyền mới theo giá trị tiêu chuẩn:</w:t>
      </w:r>
    </w:p>
    <w:p w14:paraId="4B1FA0FB" w14:textId="3C22E248" w:rsidR="00833E85" w:rsidRPr="00833E85" w:rsidRDefault="00D93B91" w:rsidP="008F2FB8">
      <w:pPr>
        <w:pStyle w:val="normal0"/>
        <w:jc w:val="left"/>
      </w:pPr>
      <w:r w:rsidRPr="000C599F">
        <w:rPr>
          <w:position w:val="-30"/>
        </w:rPr>
        <w:object w:dxaOrig="3780" w:dyaOrig="680" w14:anchorId="7757F730">
          <v:shape id="_x0000_i1028" type="#_x0000_t75" style="width:203.75pt;height:36.7pt" o:ole="">
            <v:imagedata r:id="rId21" o:title=""/>
          </v:shape>
          <o:OLEObject Type="Embed" ProgID="Equation.DSMT4" ShapeID="_x0000_i1028" DrawAspect="Content" ObjectID="_1788602004" r:id="rId22"/>
        </w:object>
      </w:r>
    </w:p>
    <w:p w14:paraId="293D2B65" w14:textId="103177DC" w:rsidR="0086747B" w:rsidRPr="00EF1AF8" w:rsidRDefault="004E2FEF" w:rsidP="0086747B">
      <w:pPr>
        <w:pStyle w:val="cmuc11"/>
      </w:pPr>
      <w:bookmarkStart w:id="6" w:name="_Toc177938893"/>
      <w:r>
        <w:t>Tính khoảng cách trục</w:t>
      </w:r>
      <w:bookmarkEnd w:id="6"/>
    </w:p>
    <w:p w14:paraId="46F78687" w14:textId="295FFA12" w:rsidR="0086747B" w:rsidRDefault="0086747B" w:rsidP="004E2FEF">
      <w:pPr>
        <w:pStyle w:val="normal0"/>
        <w:jc w:val="left"/>
      </w:pPr>
      <w:r>
        <w:t>-Khoảng cách trục:</w:t>
      </w:r>
    </w:p>
    <w:p w14:paraId="75CFBA1A" w14:textId="54CFE7AC" w:rsidR="004E2FEF" w:rsidRDefault="004E2FEF" w:rsidP="0086747B">
      <w:pPr>
        <w:pStyle w:val="normal0"/>
        <w:ind w:firstLine="720"/>
        <w:jc w:val="left"/>
      </w:pPr>
      <w:r w:rsidRPr="003D1C21">
        <w:rPr>
          <w:position w:val="-12"/>
        </w:rPr>
        <w:object w:dxaOrig="3700" w:dyaOrig="360" w14:anchorId="5D57366C">
          <v:shape id="_x0000_i1029" type="#_x0000_t75" style="width:185.45pt;height:18.35pt" o:ole="">
            <v:imagedata r:id="rId23" o:title=""/>
          </v:shape>
          <o:OLEObject Type="Embed" ProgID="Equation.DSMT4" ShapeID="_x0000_i1029" DrawAspect="Content" ObjectID="_1788602005" r:id="rId24"/>
        </w:object>
      </w:r>
    </w:p>
    <w:p w14:paraId="7240631E" w14:textId="62093ADC" w:rsidR="00F82406" w:rsidRDefault="004E2FEF" w:rsidP="0086747B">
      <w:pPr>
        <w:pStyle w:val="normal0"/>
        <w:jc w:val="left"/>
      </w:pPr>
      <w:r>
        <w:t>Lấy a=750mm</w:t>
      </w:r>
    </w:p>
    <w:p w14:paraId="5ADC33DC" w14:textId="77777777" w:rsidR="0086747B" w:rsidRDefault="0086747B" w:rsidP="0086747B">
      <w:pPr>
        <w:pStyle w:val="normal0"/>
        <w:jc w:val="left"/>
      </w:pPr>
    </w:p>
    <w:p w14:paraId="074EACD1" w14:textId="77777777" w:rsidR="0086747B" w:rsidRDefault="0086747B" w:rsidP="0086747B">
      <w:pPr>
        <w:pStyle w:val="normal0"/>
        <w:jc w:val="left"/>
      </w:pPr>
    </w:p>
    <w:p w14:paraId="60716887" w14:textId="77777777" w:rsidR="0086747B" w:rsidRDefault="0086747B" w:rsidP="0086747B">
      <w:pPr>
        <w:pStyle w:val="normal0"/>
        <w:jc w:val="left"/>
      </w:pPr>
    </w:p>
    <w:p w14:paraId="2B277235" w14:textId="76AF0014" w:rsidR="00763E8F" w:rsidRDefault="004E2FEF" w:rsidP="00F82406">
      <w:pPr>
        <w:pStyle w:val="cmuc11"/>
      </w:pPr>
      <w:bookmarkStart w:id="7" w:name="_Toc177938894"/>
      <w:r>
        <w:lastRenderedPageBreak/>
        <w:t>Tính chiều dài đai</w:t>
      </w:r>
      <w:bookmarkEnd w:id="7"/>
    </w:p>
    <w:p w14:paraId="5C009D02" w14:textId="004F6B06" w:rsidR="004E2FEF" w:rsidRDefault="004E2FEF" w:rsidP="00F82406">
      <w:pPr>
        <w:pStyle w:val="normal0"/>
      </w:pPr>
      <w:r>
        <w:t>-Chiều dài đai:</w:t>
      </w:r>
    </w:p>
    <w:p w14:paraId="62FAFC9B" w14:textId="1FA465EE" w:rsidR="004E2FEF" w:rsidRDefault="009812F7" w:rsidP="009812F7">
      <w:pPr>
        <w:pStyle w:val="normal0"/>
        <w:ind w:firstLine="720"/>
      </w:pPr>
      <w:r w:rsidRPr="00601D25">
        <w:rPr>
          <w:position w:val="-54"/>
        </w:rPr>
        <w:object w:dxaOrig="3940" w:dyaOrig="1640" w14:anchorId="3DE54567">
          <v:shape id="_x0000_i1030" type="#_x0000_t75" style="width:196.3pt;height:81.5pt" o:ole="">
            <v:imagedata r:id="rId25" o:title=""/>
          </v:shape>
          <o:OLEObject Type="Embed" ProgID="Equation.DSMT4" ShapeID="_x0000_i1030" DrawAspect="Content" ObjectID="_1788602006" r:id="rId26"/>
        </w:object>
      </w:r>
    </w:p>
    <w:p w14:paraId="15BC8231" w14:textId="3166F143" w:rsidR="009812F7" w:rsidRDefault="009812F7" w:rsidP="00F82406">
      <w:pPr>
        <w:pStyle w:val="normal0"/>
      </w:pPr>
      <w:r>
        <w:t>Để nối đai chọn chiều dai dây l=2190mm</w:t>
      </w:r>
    </w:p>
    <w:p w14:paraId="254AE8F9" w14:textId="77777777" w:rsidR="004E2FEF" w:rsidRDefault="004E2FEF" w:rsidP="004E2FEF">
      <w:pPr>
        <w:pStyle w:val="normal0"/>
        <w:jc w:val="left"/>
      </w:pPr>
      <w:r>
        <w:t>-Vận tốc đai:</w:t>
      </w:r>
    </w:p>
    <w:p w14:paraId="45D84EA1" w14:textId="09CAFEA5" w:rsidR="004E2FEF" w:rsidRDefault="009812F7" w:rsidP="004E2FEF">
      <w:pPr>
        <w:pStyle w:val="normal0"/>
        <w:ind w:firstLine="720"/>
        <w:jc w:val="left"/>
      </w:pPr>
      <w:r w:rsidRPr="004E6E82">
        <w:rPr>
          <w:position w:val="-24"/>
        </w:rPr>
        <w:object w:dxaOrig="4740" w:dyaOrig="620" w14:anchorId="4A366EF1">
          <v:shape id="_x0000_i1031" type="#_x0000_t75" style="width:261.5pt;height:34.65pt" o:ole="">
            <v:imagedata r:id="rId27" o:title=""/>
          </v:shape>
          <o:OLEObject Type="Embed" ProgID="Equation.DSMT4" ShapeID="_x0000_i1031" DrawAspect="Content" ObjectID="_1788602007" r:id="rId28"/>
        </w:object>
      </w:r>
      <w:r w:rsidR="004E2FEF">
        <w:t xml:space="preserve"> (thoả mãn)</w:t>
      </w:r>
    </w:p>
    <w:p w14:paraId="298E120D" w14:textId="01097BD8" w:rsidR="004E2FEF" w:rsidRDefault="009812F7" w:rsidP="00F82406">
      <w:pPr>
        <w:pStyle w:val="normal0"/>
      </w:pPr>
      <w:r>
        <w:t>-Số lần uốn của đai trong 1 giây:</w:t>
      </w:r>
    </w:p>
    <w:p w14:paraId="3E852A8A" w14:textId="0942A7DC" w:rsidR="009812F7" w:rsidRDefault="005912E6" w:rsidP="00D056A9">
      <w:pPr>
        <w:pStyle w:val="normal0"/>
        <w:ind w:firstLine="720"/>
      </w:pPr>
      <w:r w:rsidRPr="00601D25">
        <w:rPr>
          <w:position w:val="-24"/>
        </w:rPr>
        <w:object w:dxaOrig="3840" w:dyaOrig="620" w14:anchorId="468E8299">
          <v:shape id="_x0000_i1032" type="#_x0000_t75" style="width:204.45pt;height:33.95pt" o:ole="">
            <v:imagedata r:id="rId29" o:title=""/>
          </v:shape>
          <o:OLEObject Type="Embed" ProgID="Equation.DSMT4" ShapeID="_x0000_i1032" DrawAspect="Content" ObjectID="_1788602008" r:id="rId30"/>
        </w:object>
      </w:r>
      <w:r>
        <w:t>(thoả mãn)</w:t>
      </w:r>
    </w:p>
    <w:p w14:paraId="062CE2A4" w14:textId="5CFF4274" w:rsidR="00B3578F" w:rsidRDefault="00B3578F" w:rsidP="00B3578F">
      <w:pPr>
        <w:pStyle w:val="normal0"/>
      </w:pPr>
      <w:r>
        <w:t>-Khoảng cách trục a theo l:</w:t>
      </w:r>
    </w:p>
    <w:p w14:paraId="28932A2B" w14:textId="2806E55A" w:rsidR="00B3578F" w:rsidRDefault="0083598E" w:rsidP="0083598E">
      <w:pPr>
        <w:pStyle w:val="normal0"/>
        <w:ind w:firstLine="720"/>
      </w:pPr>
      <w:r w:rsidRPr="00601D25">
        <w:rPr>
          <w:position w:val="-96"/>
        </w:rPr>
        <w:object w:dxaOrig="7000" w:dyaOrig="1980" w14:anchorId="6116FA84">
          <v:shape id="_x0000_i1033" type="#_x0000_t75" style="width:350.5pt;height:99.85pt" o:ole="">
            <v:imagedata r:id="rId31" o:title=""/>
          </v:shape>
          <o:OLEObject Type="Embed" ProgID="Equation.DSMT4" ShapeID="_x0000_i1033" DrawAspect="Content" ObjectID="_1788602009" r:id="rId32"/>
        </w:object>
      </w:r>
    </w:p>
    <w:p w14:paraId="19D8A68B" w14:textId="475AD8E8" w:rsidR="000424E9" w:rsidRDefault="000424E9" w:rsidP="000424E9">
      <w:pPr>
        <w:pStyle w:val="normal0"/>
      </w:pPr>
      <w:r>
        <w:t>Lấy a = 753mm</w:t>
      </w:r>
    </w:p>
    <w:p w14:paraId="37487A1D" w14:textId="368C1D87" w:rsidR="0083598E" w:rsidRDefault="000424E9" w:rsidP="00B3578F">
      <w:pPr>
        <w:pStyle w:val="normal0"/>
      </w:pPr>
      <w:r>
        <w:t>-Góc ôm a</w:t>
      </w:r>
      <w:r>
        <w:rPr>
          <w:vertAlign w:val="subscript"/>
        </w:rPr>
        <w:t>1</w:t>
      </w:r>
      <w:r>
        <w:t xml:space="preserve"> trên bánh đai nhỏ:</w:t>
      </w:r>
    </w:p>
    <w:p w14:paraId="41F95564" w14:textId="3072D0F9" w:rsidR="004765B4" w:rsidRPr="00ED236C" w:rsidRDefault="00ED236C" w:rsidP="00B3578F">
      <w:pPr>
        <w:pStyle w:val="normal0"/>
      </w:pPr>
      <w:r w:rsidRPr="00601D25">
        <w:rPr>
          <w:position w:val="-24"/>
        </w:rPr>
        <w:object w:dxaOrig="3200" w:dyaOrig="660" w14:anchorId="681903B7">
          <v:shape id="_x0000_i1034" type="#_x0000_t75" style="width:160.3pt;height:33.95pt" o:ole="">
            <v:imagedata r:id="rId33" o:title=""/>
          </v:shape>
          <o:OLEObject Type="Embed" ProgID="Equation.DSMT4" ShapeID="_x0000_i1034" DrawAspect="Content" ObjectID="_1788602010" r:id="rId34"/>
        </w:object>
      </w:r>
      <w:proofErr w:type="gramStart"/>
      <w:r>
        <w:t>( a</w:t>
      </w:r>
      <w:proofErr w:type="gramEnd"/>
      <w:r>
        <w:rPr>
          <w:vertAlign w:val="subscript"/>
        </w:rPr>
        <w:t>1</w:t>
      </w:r>
      <w:r>
        <w:t>&gt;150</w:t>
      </w:r>
      <w:r>
        <w:rPr>
          <w:vertAlign w:val="superscript"/>
        </w:rPr>
        <w:t xml:space="preserve">o  </w:t>
      </w:r>
      <w:r>
        <w:t>thoả mãn)</w:t>
      </w:r>
    </w:p>
    <w:p w14:paraId="52431C55" w14:textId="640AA947" w:rsidR="00C84AC5" w:rsidRDefault="005F5B3B" w:rsidP="004A6F97">
      <w:pPr>
        <w:pStyle w:val="cmuc11"/>
      </w:pPr>
      <w:bookmarkStart w:id="8" w:name="_Toc177938895"/>
      <w:r>
        <w:t>Xác định tiết diện đai</w:t>
      </w:r>
      <w:bookmarkEnd w:id="8"/>
      <w:r w:rsidR="004765B4">
        <w:t xml:space="preserve">  </w:t>
      </w:r>
    </w:p>
    <w:p w14:paraId="60553C96" w14:textId="2B1F725F" w:rsidR="00A94F2C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9" w:name="_Toc176946717"/>
      <w:bookmarkStart w:id="10" w:name="_Toc177938896"/>
      <w:r>
        <w:rPr>
          <w:b w:val="0"/>
          <w:bCs/>
        </w:rPr>
        <w:t>-Chiều dày tiêu chuẩn:</w:t>
      </w:r>
      <w:bookmarkEnd w:id="9"/>
      <w:bookmarkEnd w:id="10"/>
    </w:p>
    <w:p w14:paraId="4B0ED95F" w14:textId="7C45E514" w:rsidR="00DF49CD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1" w:name="_Toc176946718"/>
      <w:bookmarkStart w:id="12" w:name="_Toc177938897"/>
      <w:r>
        <w:rPr>
          <w:b w:val="0"/>
          <w:bCs/>
        </w:rPr>
        <w:t xml:space="preserve">Tỉ số </w:t>
      </w:r>
      <w:r w:rsidR="00A540F9" w:rsidRPr="00903B33">
        <w:rPr>
          <w:position w:val="-24"/>
        </w:rPr>
        <w:object w:dxaOrig="1800" w:dyaOrig="620" w14:anchorId="3E386B6B">
          <v:shape id="_x0000_i1035" type="#_x0000_t75" style="width:90.35pt;height:30.55pt" o:ole="">
            <v:imagedata r:id="rId35" o:title=""/>
          </v:shape>
          <o:OLEObject Type="Embed" ProgID="Equation.DSMT4" ShapeID="_x0000_i1035" DrawAspect="Content" ObjectID="_1788602011" r:id="rId36"/>
        </w:object>
      </w:r>
      <w:r w:rsidR="001534E8">
        <w:t xml:space="preserve"> </w:t>
      </w:r>
      <w:r w:rsidR="00DF49CD">
        <w:rPr>
          <w:b w:val="0"/>
          <w:bCs/>
        </w:rPr>
        <w:t xml:space="preserve">chọn </w:t>
      </w:r>
      <w:r w:rsidR="004C4ECC" w:rsidRPr="00903B33">
        <w:rPr>
          <w:position w:val="-6"/>
        </w:rPr>
        <w:object w:dxaOrig="220" w:dyaOrig="279" w14:anchorId="65F828E6">
          <v:shape id="_x0000_i1036" type="#_x0000_t75" style="width:11.55pt;height:14.25pt" o:ole="">
            <v:imagedata r:id="rId37" o:title=""/>
          </v:shape>
          <o:OLEObject Type="Embed" ProgID="Equation.DSMT4" ShapeID="_x0000_i1036" DrawAspect="Content" ObjectID="_1788602012" r:id="rId38"/>
        </w:object>
      </w:r>
      <w:r w:rsidR="00DF49CD">
        <w:t xml:space="preserve">= </w:t>
      </w:r>
      <w:r w:rsidR="00DF49CD">
        <w:rPr>
          <w:b w:val="0"/>
          <w:bCs/>
        </w:rPr>
        <w:t>3 theo chuẩn.</w:t>
      </w:r>
      <w:bookmarkEnd w:id="11"/>
      <w:bookmarkEnd w:id="12"/>
    </w:p>
    <w:p w14:paraId="4B469194" w14:textId="7C59E703" w:rsidR="0041244B" w:rsidRDefault="000B7935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3" w:name="_Toc176946719"/>
      <w:bookmarkStart w:id="14" w:name="_Toc177938898"/>
      <w:r>
        <w:rPr>
          <w:b w:val="0"/>
          <w:bCs/>
        </w:rPr>
        <w:t xml:space="preserve">Chọn loại đai </w:t>
      </w:r>
      <w:r w:rsidR="009009BA">
        <w:rPr>
          <w:b w:val="0"/>
          <w:bCs/>
        </w:rPr>
        <w:t>BKHJ-65 có lớp lót</w:t>
      </w:r>
      <w:r w:rsidR="004C4ECC">
        <w:rPr>
          <w:b w:val="0"/>
          <w:bCs/>
        </w:rPr>
        <w:t xml:space="preserve">, có số lớp =3 và chiều dày </w:t>
      </w:r>
      <w:r w:rsidR="004C4ECC" w:rsidRPr="00903B33">
        <w:rPr>
          <w:position w:val="-6"/>
        </w:rPr>
        <w:object w:dxaOrig="220" w:dyaOrig="279" w14:anchorId="0E78FEE5">
          <v:shape id="_x0000_i1037" type="#_x0000_t75" style="width:11.55pt;height:14.25pt" o:ole="">
            <v:imagedata r:id="rId37" o:title=""/>
          </v:shape>
          <o:OLEObject Type="Embed" ProgID="Equation.DSMT4" ShapeID="_x0000_i1037" DrawAspect="Content" ObjectID="_1788602013" r:id="rId39"/>
        </w:object>
      </w:r>
      <w:r w:rsidR="004C4ECC">
        <w:t>=</w:t>
      </w:r>
      <w:r w:rsidR="0041244B">
        <w:rPr>
          <w:b w:val="0"/>
          <w:bCs/>
        </w:rPr>
        <w:t>3</w:t>
      </w:r>
      <w:bookmarkEnd w:id="13"/>
      <w:bookmarkEnd w:id="14"/>
    </w:p>
    <w:p w14:paraId="46D84FE4" w14:textId="713F47D9" w:rsidR="0041244B" w:rsidRDefault="00F4227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5" w:name="_Toc176946720"/>
      <w:bookmarkStart w:id="16" w:name="_Toc177938899"/>
      <w:r>
        <w:rPr>
          <w:b w:val="0"/>
          <w:bCs/>
        </w:rPr>
        <w:t>-Tính các hệ số C</w:t>
      </w:r>
      <w:r>
        <w:rPr>
          <w:b w:val="0"/>
          <w:bCs/>
          <w:vertAlign w:val="subscript"/>
        </w:rPr>
        <w:t>i</w:t>
      </w:r>
      <w:r>
        <w:rPr>
          <w:b w:val="0"/>
          <w:bCs/>
        </w:rPr>
        <w:t>:</w:t>
      </w:r>
      <w:bookmarkEnd w:id="15"/>
      <w:bookmarkEnd w:id="16"/>
    </w:p>
    <w:p w14:paraId="5576C1AD" w14:textId="6C63B7AB" w:rsidR="00F42270" w:rsidRDefault="009A412A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7" w:name="_Toc176946721"/>
      <w:bookmarkStart w:id="18" w:name="_Toc177938900"/>
      <w:r>
        <w:rPr>
          <w:b w:val="0"/>
          <w:bCs/>
        </w:rPr>
        <w:t>Hệ số ảnh hưởng đến góc ôm</w:t>
      </w:r>
      <w:bookmarkEnd w:id="17"/>
      <w:bookmarkEnd w:id="18"/>
      <w:r w:rsidR="000166B1">
        <w:rPr>
          <w:b w:val="0"/>
          <w:bCs/>
        </w:rPr>
        <w:t xml:space="preserve"> </w:t>
      </w:r>
    </w:p>
    <w:bookmarkStart w:id="19" w:name="_Toc176946722"/>
    <w:bookmarkStart w:id="20" w:name="_Toc177938901"/>
    <w:bookmarkEnd w:id="19"/>
    <w:bookmarkEnd w:id="20"/>
    <w:p w14:paraId="73F99FE6" w14:textId="741E30EE" w:rsidR="000166B1" w:rsidRDefault="000166B1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12"/>
        </w:rPr>
        <w:object w:dxaOrig="5800" w:dyaOrig="380" w14:anchorId="652C6B53">
          <v:shape id="_x0000_i1038" type="#_x0000_t75" style="width:290.05pt;height:19pt" o:ole="">
            <v:imagedata r:id="rId40" o:title=""/>
          </v:shape>
          <o:OLEObject Type="Embed" ProgID="Equation.DSMT4" ShapeID="_x0000_i1038" DrawAspect="Content" ObjectID="_1788602014" r:id="rId41"/>
        </w:object>
      </w:r>
    </w:p>
    <w:p w14:paraId="659490DE" w14:textId="557B4B3C" w:rsidR="000166B1" w:rsidRDefault="000166B1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1" w:name="_Toc176946723"/>
      <w:bookmarkStart w:id="22" w:name="_Toc177938902"/>
      <w:r>
        <w:rPr>
          <w:b w:val="0"/>
          <w:bCs/>
        </w:rPr>
        <w:t>Hệ số ảnh hưởng đến vận tốc</w:t>
      </w:r>
      <w:bookmarkEnd w:id="21"/>
      <w:bookmarkEnd w:id="22"/>
    </w:p>
    <w:bookmarkStart w:id="23" w:name="_Toc176946724"/>
    <w:bookmarkStart w:id="24" w:name="_Toc177938903"/>
    <w:bookmarkEnd w:id="23"/>
    <w:bookmarkEnd w:id="24"/>
    <w:p w14:paraId="4AE30919" w14:textId="7671B1BF" w:rsidR="000166B1" w:rsidRPr="000166B1" w:rsidRDefault="00633F6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  <w:vertAlign w:val="subscript"/>
        </w:rPr>
      </w:pPr>
      <w:r w:rsidRPr="00903B33">
        <w:rPr>
          <w:position w:val="-12"/>
        </w:rPr>
        <w:object w:dxaOrig="5179" w:dyaOrig="380" w14:anchorId="26506CFB">
          <v:shape id="_x0000_i1039" type="#_x0000_t75" style="width:258.8pt;height:19pt" o:ole="">
            <v:imagedata r:id="rId42" o:title=""/>
          </v:shape>
          <o:OLEObject Type="Embed" ProgID="Equation.DSMT4" ShapeID="_x0000_i1039" DrawAspect="Content" ObjectID="_1788602015" r:id="rId43"/>
        </w:object>
      </w:r>
    </w:p>
    <w:p w14:paraId="7DED2150" w14:textId="3F12A22A" w:rsidR="00DF49CD" w:rsidRDefault="006826D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5" w:name="_Toc176946725"/>
      <w:bookmarkStart w:id="26" w:name="_Toc177938904"/>
      <w:r>
        <w:rPr>
          <w:b w:val="0"/>
          <w:bCs/>
        </w:rPr>
        <w:t>Hệ số ảnh hưởng của vị trí bộ truyền so với phương nằm ngang</w:t>
      </w:r>
      <w:bookmarkEnd w:id="25"/>
      <w:bookmarkEnd w:id="26"/>
    </w:p>
    <w:bookmarkStart w:id="27" w:name="_Toc176946726"/>
    <w:bookmarkStart w:id="28" w:name="_Toc177938905"/>
    <w:bookmarkEnd w:id="27"/>
    <w:bookmarkEnd w:id="28"/>
    <w:p w14:paraId="7AE53519" w14:textId="29BCF7F3" w:rsidR="009402CB" w:rsidRDefault="009402CB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12"/>
        </w:rPr>
        <w:object w:dxaOrig="2540" w:dyaOrig="380" w14:anchorId="5B8F765F">
          <v:shape id="_x0000_i1040" type="#_x0000_t75" style="width:127.7pt;height:19pt" o:ole="">
            <v:imagedata r:id="rId44" o:title=""/>
          </v:shape>
          <o:OLEObject Type="Embed" ProgID="Equation.DSMT4" ShapeID="_x0000_i1040" DrawAspect="Content" ObjectID="_1788602016" r:id="rId45"/>
        </w:object>
      </w:r>
    </w:p>
    <w:p w14:paraId="039A906D" w14:textId="6FB01B50" w:rsidR="009402CB" w:rsidRDefault="00A849A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9" w:name="_Toc176946727"/>
      <w:bookmarkStart w:id="30" w:name="_Toc177938906"/>
      <w:r>
        <w:t>-</w:t>
      </w:r>
      <w:r>
        <w:rPr>
          <w:b w:val="0"/>
          <w:bCs/>
        </w:rPr>
        <w:t>Ứng suất có ích cho phép được xác định bằng thực nghiệm</w:t>
      </w:r>
      <w:bookmarkEnd w:id="29"/>
      <w:bookmarkEnd w:id="30"/>
    </w:p>
    <w:p w14:paraId="565C9032" w14:textId="3E8DC114" w:rsidR="007D508F" w:rsidRDefault="007D508F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31" w:name="_Toc176946728"/>
      <w:bookmarkStart w:id="32" w:name="_Toc177938907"/>
      <w:r>
        <w:rPr>
          <w:b w:val="0"/>
          <w:bCs/>
        </w:rPr>
        <w:t xml:space="preserve">Lấy ứng suất căng ban đầu </w:t>
      </w:r>
      <w:bookmarkEnd w:id="31"/>
      <w:bookmarkEnd w:id="32"/>
      <w:r w:rsidR="005E7C0D" w:rsidRPr="00903B33">
        <w:rPr>
          <w:position w:val="-12"/>
        </w:rPr>
        <w:object w:dxaOrig="1320" w:dyaOrig="360" w14:anchorId="38DAD798">
          <v:shape id="_x0000_i1041" type="#_x0000_t75" style="width:65.2pt;height:18.35pt" o:ole="">
            <v:imagedata r:id="rId46" o:title=""/>
          </v:shape>
          <o:OLEObject Type="Embed" ProgID="Equation.DSMT4" ShapeID="_x0000_i1041" DrawAspect="Content" ObjectID="_1788602017" r:id="rId47"/>
        </w:object>
      </w:r>
    </w:p>
    <w:p w14:paraId="29067E8A" w14:textId="77777777" w:rsidR="00E942F9" w:rsidRDefault="005E7C0D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33" w:name="_Toc176946729"/>
      <w:bookmarkStart w:id="34" w:name="_Toc177938908"/>
      <w:r>
        <w:rPr>
          <w:b w:val="0"/>
          <w:bCs/>
        </w:rPr>
        <w:t>Theo bảng 4.9. Trị số của hệ số k</w:t>
      </w:r>
      <w:r>
        <w:rPr>
          <w:b w:val="0"/>
          <w:bCs/>
          <w:vertAlign w:val="subscript"/>
        </w:rPr>
        <w:t xml:space="preserve">1 </w:t>
      </w:r>
      <w:r>
        <w:rPr>
          <w:b w:val="0"/>
          <w:bCs/>
        </w:rPr>
        <w:t>và 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 xml:space="preserve"> </w:t>
      </w:r>
      <w:r w:rsidR="00E942F9">
        <w:rPr>
          <w:b w:val="0"/>
          <w:bCs/>
        </w:rPr>
        <w:t xml:space="preserve">với </w:t>
      </w:r>
      <w:r w:rsidR="00E942F9" w:rsidRPr="00903B33">
        <w:rPr>
          <w:position w:val="-12"/>
        </w:rPr>
        <w:object w:dxaOrig="1320" w:dyaOrig="360" w14:anchorId="74D88BE6">
          <v:shape id="_x0000_i1042" type="#_x0000_t75" style="width:65.2pt;height:18.35pt" o:ole="">
            <v:imagedata r:id="rId46" o:title=""/>
          </v:shape>
          <o:OLEObject Type="Embed" ProgID="Equation.DSMT4" ShapeID="_x0000_i1042" DrawAspect="Content" ObjectID="_1788602018" r:id="rId48"/>
        </w:object>
      </w:r>
      <w:r w:rsidR="00E942F9">
        <w:rPr>
          <w:b w:val="0"/>
          <w:bCs/>
        </w:rPr>
        <w:t>có k</w:t>
      </w:r>
      <w:r w:rsidR="00E942F9">
        <w:rPr>
          <w:b w:val="0"/>
          <w:bCs/>
          <w:vertAlign w:val="subscript"/>
        </w:rPr>
        <w:t>1</w:t>
      </w:r>
      <w:r w:rsidR="00E942F9">
        <w:rPr>
          <w:b w:val="0"/>
          <w:bCs/>
        </w:rPr>
        <w:t>=2.5,</w:t>
      </w:r>
      <w:bookmarkEnd w:id="33"/>
      <w:bookmarkEnd w:id="34"/>
      <w:r w:rsidR="00E942F9">
        <w:rPr>
          <w:b w:val="0"/>
          <w:bCs/>
        </w:rPr>
        <w:t xml:space="preserve"> </w:t>
      </w:r>
    </w:p>
    <w:p w14:paraId="4DF11B2B" w14:textId="105BD91E" w:rsidR="00AF6B3C" w:rsidRDefault="00E942F9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35" w:name="_Toc176946730"/>
      <w:bookmarkStart w:id="36" w:name="_Toc177938909"/>
      <w:r>
        <w:rPr>
          <w:b w:val="0"/>
          <w:bCs/>
        </w:rPr>
        <w:t>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>=</w:t>
      </w:r>
      <w:r w:rsidR="00E16D23">
        <w:rPr>
          <w:b w:val="0"/>
          <w:bCs/>
        </w:rPr>
        <w:t>10.0</w:t>
      </w:r>
      <w:bookmarkEnd w:id="35"/>
      <w:bookmarkEnd w:id="36"/>
    </w:p>
    <w:bookmarkStart w:id="37" w:name="_Toc176946731"/>
    <w:bookmarkStart w:id="38" w:name="_Toc177938910"/>
    <w:bookmarkEnd w:id="37"/>
    <w:bookmarkEnd w:id="38"/>
    <w:p w14:paraId="0DC7EC27" w14:textId="6118D550" w:rsidR="00E16D23" w:rsidRDefault="006652C9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30"/>
        </w:rPr>
        <w:object w:dxaOrig="4239" w:dyaOrig="680" w14:anchorId="26E5B526">
          <v:shape id="_x0000_i1043" type="#_x0000_t75" style="width:258.8pt;height:41.45pt" o:ole="">
            <v:imagedata r:id="rId49" o:title=""/>
          </v:shape>
          <o:OLEObject Type="Embed" ProgID="Equation.DSMT4" ShapeID="_x0000_i1043" DrawAspect="Content" ObjectID="_1788602019" r:id="rId50"/>
        </w:object>
      </w:r>
    </w:p>
    <w:p w14:paraId="219F34BC" w14:textId="67165E0F" w:rsidR="006652C9" w:rsidRDefault="006652C9" w:rsidP="000E0CBD">
      <w:pPr>
        <w:pStyle w:val="cmuc11"/>
        <w:numPr>
          <w:ilvl w:val="0"/>
          <w:numId w:val="0"/>
        </w:numPr>
        <w:ind w:left="851" w:hanging="851"/>
      </w:pPr>
      <w:bookmarkStart w:id="39" w:name="_Toc176946732"/>
      <w:bookmarkStart w:id="40" w:name="_Toc177938911"/>
      <w:r>
        <w:t>-</w:t>
      </w:r>
      <w:r>
        <w:rPr>
          <w:b w:val="0"/>
          <w:bCs/>
        </w:rPr>
        <w:t xml:space="preserve">Ứng suất có ích cho phép </w:t>
      </w:r>
      <w:r w:rsidR="00236601">
        <w:rPr>
          <w:b w:val="0"/>
          <w:bCs/>
        </w:rPr>
        <w:t xml:space="preserve">ứng với khi cho đai làm việc với </w:t>
      </w:r>
      <w:bookmarkEnd w:id="39"/>
      <w:bookmarkEnd w:id="40"/>
      <w:r w:rsidR="00236601" w:rsidRPr="00903B33">
        <w:rPr>
          <w:position w:val="-12"/>
        </w:rPr>
        <w:object w:dxaOrig="720" w:dyaOrig="360" w14:anchorId="0BB98455">
          <v:shape id="_x0000_i1044" type="#_x0000_t75" style="width:36.7pt;height:18.35pt" o:ole="">
            <v:imagedata r:id="rId51" o:title=""/>
          </v:shape>
          <o:OLEObject Type="Embed" ProgID="Equation.DSMT4" ShapeID="_x0000_i1044" DrawAspect="Content" ObjectID="_1788602020" r:id="rId52"/>
        </w:object>
      </w:r>
    </w:p>
    <w:bookmarkStart w:id="41" w:name="_Toc176946733"/>
    <w:bookmarkStart w:id="42" w:name="_Toc177938912"/>
    <w:bookmarkEnd w:id="41"/>
    <w:bookmarkEnd w:id="42"/>
    <w:p w14:paraId="5EA1A769" w14:textId="3BE4E097" w:rsidR="004C6E18" w:rsidRPr="004C6E18" w:rsidRDefault="004C6E18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r w:rsidRPr="00903B33">
        <w:rPr>
          <w:position w:val="-14"/>
        </w:rPr>
        <w:object w:dxaOrig="6220" w:dyaOrig="400" w14:anchorId="61A6179E">
          <v:shape id="_x0000_i1045" type="#_x0000_t75" style="width:311.1pt;height:20.4pt" o:ole="">
            <v:imagedata r:id="rId53" o:title=""/>
          </v:shape>
          <o:OLEObject Type="Embed" ProgID="Equation.DSMT4" ShapeID="_x0000_i1045" DrawAspect="Content" ObjectID="_1788602021" r:id="rId54"/>
        </w:object>
      </w:r>
    </w:p>
    <w:p w14:paraId="38EC0E50" w14:textId="3B0B499F" w:rsidR="00236601" w:rsidRDefault="005629E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3" w:name="_Toc176946734"/>
      <w:bookmarkStart w:id="44" w:name="_Toc177938913"/>
      <w:r>
        <w:rPr>
          <w:b w:val="0"/>
          <w:bCs/>
          <w:vertAlign w:val="subscript"/>
        </w:rPr>
        <w:t>-</w:t>
      </w:r>
      <w:r>
        <w:rPr>
          <w:b w:val="0"/>
          <w:bCs/>
        </w:rPr>
        <w:t>Chiều rộng đai</w:t>
      </w:r>
      <w:bookmarkEnd w:id="43"/>
      <w:bookmarkEnd w:id="44"/>
    </w:p>
    <w:p w14:paraId="76A0BC22" w14:textId="6B2C9202" w:rsidR="00883E28" w:rsidRDefault="00883E28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5" w:name="_Toc176946735"/>
      <w:bookmarkStart w:id="46" w:name="_Toc177938914"/>
      <w:r>
        <w:rPr>
          <w:b w:val="0"/>
          <w:bCs/>
        </w:rPr>
        <w:t>Lấy k</w:t>
      </w:r>
      <w:r>
        <w:rPr>
          <w:b w:val="0"/>
          <w:bCs/>
          <w:vertAlign w:val="subscript"/>
        </w:rPr>
        <w:t>d</w:t>
      </w:r>
      <w:r>
        <w:rPr>
          <w:b w:val="0"/>
          <w:bCs/>
        </w:rPr>
        <w:t xml:space="preserve"> =1.2 (k</w:t>
      </w:r>
      <w:r>
        <w:rPr>
          <w:b w:val="0"/>
          <w:bCs/>
          <w:vertAlign w:val="subscript"/>
        </w:rPr>
        <w:t>d</w:t>
      </w:r>
      <w:r>
        <w:rPr>
          <w:b w:val="0"/>
          <w:bCs/>
        </w:rPr>
        <w:t xml:space="preserve"> =1.1 với động cơ loại I và thêm 0.1 làm việc 2 ca)</w:t>
      </w:r>
      <w:bookmarkEnd w:id="45"/>
      <w:bookmarkEnd w:id="46"/>
    </w:p>
    <w:bookmarkStart w:id="47" w:name="_Toc176946736"/>
    <w:bookmarkStart w:id="48" w:name="_Toc177938915"/>
    <w:bookmarkEnd w:id="47"/>
    <w:bookmarkEnd w:id="48"/>
    <w:p w14:paraId="62E507EA" w14:textId="2BC85E2B" w:rsidR="00883E28" w:rsidRDefault="00000B86" w:rsidP="000E0CBD">
      <w:pPr>
        <w:pStyle w:val="cmuc11"/>
        <w:numPr>
          <w:ilvl w:val="0"/>
          <w:numId w:val="0"/>
        </w:numPr>
        <w:ind w:left="851" w:hanging="851"/>
      </w:pPr>
      <w:r w:rsidRPr="00903B33">
        <w:rPr>
          <w:position w:val="-32"/>
        </w:rPr>
        <w:object w:dxaOrig="4660" w:dyaOrig="700" w14:anchorId="3663BFF8">
          <v:shape id="_x0000_i1046" type="#_x0000_t75" style="width:233pt;height:34.65pt" o:ole="">
            <v:imagedata r:id="rId55" o:title=""/>
          </v:shape>
          <o:OLEObject Type="Embed" ProgID="Equation.DSMT4" ShapeID="_x0000_i1046" DrawAspect="Content" ObjectID="_1788602022" r:id="rId56"/>
        </w:object>
      </w:r>
    </w:p>
    <w:p w14:paraId="1ABA8749" w14:textId="6CA29644" w:rsid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9" w:name="_Toc176946737"/>
      <w:bookmarkStart w:id="50" w:name="_Toc177938916"/>
      <w:r>
        <w:rPr>
          <w:b w:val="0"/>
          <w:bCs/>
        </w:rPr>
        <w:t>-</w:t>
      </w:r>
      <w:r w:rsidR="00466935">
        <w:rPr>
          <w:b w:val="0"/>
          <w:bCs/>
        </w:rPr>
        <w:t>Theo chuẩn lấy b = 3</w:t>
      </w:r>
      <w:r w:rsidR="00DE44E5">
        <w:rPr>
          <w:b w:val="0"/>
          <w:bCs/>
        </w:rPr>
        <w:t>2</w:t>
      </w:r>
      <w:r w:rsidR="00466935">
        <w:rPr>
          <w:b w:val="0"/>
          <w:bCs/>
        </w:rPr>
        <w:t>mm</w:t>
      </w:r>
      <w:bookmarkEnd w:id="49"/>
      <w:bookmarkEnd w:id="50"/>
    </w:p>
    <w:p w14:paraId="6978E294" w14:textId="346BAEAF" w:rsidR="007D438A" w:rsidRP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  <w:i/>
          <w:iCs/>
        </w:rPr>
      </w:pPr>
      <w:bookmarkStart w:id="51" w:name="_Toc176946738"/>
      <w:bookmarkStart w:id="52" w:name="_Toc177938917"/>
      <w:r>
        <w:rPr>
          <w:b w:val="0"/>
          <w:bCs/>
        </w:rPr>
        <w:t>-</w:t>
      </w:r>
      <w:r w:rsidR="007D438A">
        <w:rPr>
          <w:b w:val="0"/>
          <w:bCs/>
        </w:rPr>
        <w:t xml:space="preserve">Chọn </w:t>
      </w:r>
      <w:r w:rsidR="00B141EA">
        <w:rPr>
          <w:b w:val="0"/>
          <w:bCs/>
        </w:rPr>
        <w:t>bề rộng bánh đai theo tiêu chuẩn B=</w:t>
      </w:r>
      <w:bookmarkEnd w:id="51"/>
      <w:r w:rsidR="00DE44E5">
        <w:rPr>
          <w:b w:val="0"/>
          <w:bCs/>
        </w:rPr>
        <w:t>40mm</w:t>
      </w:r>
      <w:bookmarkEnd w:id="52"/>
    </w:p>
    <w:p w14:paraId="4D01648E" w14:textId="447E2604" w:rsidR="00480FE7" w:rsidRDefault="0065634B" w:rsidP="00981FB4">
      <w:pPr>
        <w:pStyle w:val="cmuc11"/>
        <w:outlineLvl w:val="1"/>
      </w:pPr>
      <w:bookmarkStart w:id="53" w:name="_Toc177938918"/>
      <w:r>
        <w:t>Xác định lực căng ban đầu và lực tác dụng lên trục</w:t>
      </w:r>
      <w:bookmarkEnd w:id="53"/>
    </w:p>
    <w:p w14:paraId="32A4FAB8" w14:textId="0FB36BBF" w:rsidR="0065634B" w:rsidRDefault="00F51DE7" w:rsidP="0065634B">
      <w:pPr>
        <w:pStyle w:val="cmuc11"/>
        <w:numPr>
          <w:ilvl w:val="0"/>
          <w:numId w:val="0"/>
        </w:numPr>
      </w:pPr>
      <w:bookmarkStart w:id="54" w:name="_Toc176946740"/>
      <w:bookmarkStart w:id="55" w:name="_Toc177938919"/>
      <w:r>
        <w:rPr>
          <w:b w:val="0"/>
          <w:bCs/>
        </w:rPr>
        <w:t xml:space="preserve">-Lực căng ban </w:t>
      </w:r>
      <w:proofErr w:type="gramStart"/>
      <w:r>
        <w:rPr>
          <w:b w:val="0"/>
          <w:bCs/>
        </w:rPr>
        <w:t xml:space="preserve">đầu </w:t>
      </w:r>
      <w:r w:rsidR="00AD7FC7">
        <w:rPr>
          <w:b w:val="0"/>
          <w:bCs/>
        </w:rPr>
        <w:t>:</w:t>
      </w:r>
      <w:bookmarkEnd w:id="54"/>
      <w:bookmarkEnd w:id="55"/>
      <w:proofErr w:type="gramEnd"/>
      <w:r w:rsidR="00206A7E" w:rsidRPr="009073E2">
        <w:rPr>
          <w:position w:val="-12"/>
        </w:rPr>
        <w:object w:dxaOrig="3600" w:dyaOrig="360" w14:anchorId="58FFFB26">
          <v:shape id="_x0000_i1047" type="#_x0000_t75" style="width:180.7pt;height:18.35pt" o:ole="">
            <v:imagedata r:id="rId57" o:title=""/>
          </v:shape>
          <o:OLEObject Type="Embed" ProgID="Equation.DSMT4" ShapeID="_x0000_i1047" DrawAspect="Content" ObjectID="_1788602023" r:id="rId58"/>
        </w:object>
      </w:r>
    </w:p>
    <w:p w14:paraId="48D56598" w14:textId="7E497EB6" w:rsidR="00AD7FC7" w:rsidRDefault="00AD7FC7" w:rsidP="0065634B">
      <w:pPr>
        <w:pStyle w:val="cmuc11"/>
        <w:numPr>
          <w:ilvl w:val="0"/>
          <w:numId w:val="0"/>
        </w:numPr>
      </w:pPr>
      <w:bookmarkStart w:id="56" w:name="_Toc176946741"/>
      <w:bookmarkStart w:id="57" w:name="_Toc177938920"/>
      <w:r>
        <w:t>-</w:t>
      </w:r>
      <w:r>
        <w:rPr>
          <w:b w:val="0"/>
          <w:bCs/>
        </w:rPr>
        <w:t xml:space="preserve">Lực tác dụng lên trục: </w:t>
      </w:r>
      <w:bookmarkEnd w:id="56"/>
      <w:bookmarkEnd w:id="57"/>
      <w:r w:rsidR="00153F18" w:rsidRPr="009073E2">
        <w:rPr>
          <w:position w:val="-24"/>
        </w:rPr>
        <w:object w:dxaOrig="5500" w:dyaOrig="620" w14:anchorId="65F403DC">
          <v:shape id="_x0000_i1048" type="#_x0000_t75" style="width:274.4pt;height:30.55pt" o:ole="">
            <v:imagedata r:id="rId59" o:title=""/>
          </v:shape>
          <o:OLEObject Type="Embed" ProgID="Equation.DSMT4" ShapeID="_x0000_i1048" DrawAspect="Content" ObjectID="_1788602024" r:id="rId60"/>
        </w:object>
      </w:r>
    </w:p>
    <w:p w14:paraId="23786D9B" w14:textId="5E1189A1" w:rsidR="00B71192" w:rsidRDefault="00253444" w:rsidP="0065634B">
      <w:pPr>
        <w:pStyle w:val="cmuc11"/>
        <w:numPr>
          <w:ilvl w:val="0"/>
          <w:numId w:val="0"/>
        </w:numPr>
      </w:pPr>
      <w:bookmarkStart w:id="58" w:name="_Toc176946742"/>
      <w:bookmarkStart w:id="59" w:name="_Toc177938921"/>
      <w:r>
        <w:t>-</w:t>
      </w:r>
      <w:r>
        <w:rPr>
          <w:b w:val="0"/>
          <w:bCs/>
        </w:rPr>
        <w:t>Lực vòng có</w:t>
      </w:r>
      <w:r w:rsidR="00177FBB">
        <w:rPr>
          <w:b w:val="0"/>
          <w:bCs/>
        </w:rPr>
        <w:t xml:space="preserve"> ích</w:t>
      </w:r>
      <w:r w:rsidR="00A063ED">
        <w:rPr>
          <w:b w:val="0"/>
          <w:bCs/>
        </w:rPr>
        <w:t xml:space="preserve">: </w:t>
      </w:r>
      <w:bookmarkEnd w:id="58"/>
      <w:bookmarkEnd w:id="59"/>
      <w:r w:rsidR="00475C4B" w:rsidRPr="009073E2">
        <w:rPr>
          <w:position w:val="-30"/>
        </w:rPr>
        <w:object w:dxaOrig="3680" w:dyaOrig="680" w14:anchorId="07AAC100">
          <v:shape id="_x0000_i1049" type="#_x0000_t75" style="width:184.75pt;height:34.65pt" o:ole="">
            <v:imagedata r:id="rId61" o:title=""/>
          </v:shape>
          <o:OLEObject Type="Embed" ProgID="Equation.DSMT4" ShapeID="_x0000_i1049" DrawAspect="Content" ObjectID="_1788602025" r:id="rId62"/>
        </w:object>
      </w:r>
    </w:p>
    <w:p w14:paraId="0B7294B0" w14:textId="61D9D9C6" w:rsidR="00475C4B" w:rsidRDefault="00475C4B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60" w:name="_Toc176946743"/>
      <w:bookmarkStart w:id="61" w:name="_Toc177938922"/>
      <w:r>
        <w:lastRenderedPageBreak/>
        <w:t>-</w:t>
      </w:r>
      <w:r>
        <w:rPr>
          <w:b w:val="0"/>
          <w:bCs/>
        </w:rPr>
        <w:t>Hệ số ma sát nhỏ nhất giữa đai và bánh đai</w:t>
      </w:r>
      <w:r w:rsidR="00B71192">
        <w:rPr>
          <w:b w:val="0"/>
          <w:bCs/>
        </w:rPr>
        <w:t>:</w:t>
      </w:r>
      <w:bookmarkEnd w:id="60"/>
      <w:bookmarkEnd w:id="61"/>
    </w:p>
    <w:p w14:paraId="3F18BED0" w14:textId="0882F4A0" w:rsidR="001E3D78" w:rsidRDefault="001E3D78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62" w:name="_Toc176946744"/>
      <w:bookmarkStart w:id="63" w:name="_Toc177938923"/>
      <w:r>
        <w:rPr>
          <w:b w:val="0"/>
          <w:bCs/>
        </w:rPr>
        <w:t>Điều kiện để không xảy ra hiện tượng trượt trơn</w:t>
      </w:r>
      <w:bookmarkEnd w:id="62"/>
      <w:bookmarkEnd w:id="63"/>
    </w:p>
    <w:bookmarkStart w:id="64" w:name="_Toc176946745"/>
    <w:bookmarkStart w:id="65" w:name="_Toc177938924"/>
    <w:bookmarkEnd w:id="64"/>
    <w:bookmarkEnd w:id="65"/>
    <w:p w14:paraId="5ED0CD3B" w14:textId="5A9F41EB" w:rsidR="00B71192" w:rsidRDefault="00246ACC" w:rsidP="0065634B">
      <w:pPr>
        <w:pStyle w:val="cmuc11"/>
        <w:numPr>
          <w:ilvl w:val="0"/>
          <w:numId w:val="0"/>
        </w:numPr>
      </w:pPr>
      <w:r w:rsidRPr="009073E2">
        <w:rPr>
          <w:position w:val="-30"/>
        </w:rPr>
        <w:object w:dxaOrig="6020" w:dyaOrig="680" w14:anchorId="74EDF106">
          <v:shape id="_x0000_i1050" type="#_x0000_t75" style="width:301.6pt;height:34.65pt" o:ole="">
            <v:imagedata r:id="rId63" o:title=""/>
          </v:shape>
          <o:OLEObject Type="Embed" ProgID="Equation.DSMT4" ShapeID="_x0000_i1050" DrawAspect="Content" ObjectID="_1788602026" r:id="rId64"/>
        </w:object>
      </w:r>
    </w:p>
    <w:p w14:paraId="0B52DDAB" w14:textId="365BE797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66" w:name="_Toc176946746"/>
      <w:bookmarkStart w:id="67" w:name="_Toc177938925"/>
      <w:r>
        <w:t>-</w:t>
      </w:r>
      <w:r>
        <w:rPr>
          <w:b w:val="0"/>
          <w:bCs/>
        </w:rPr>
        <w:t>Ứng suất lớn nhất trong dây đai:</w:t>
      </w:r>
      <w:bookmarkEnd w:id="66"/>
      <w:bookmarkEnd w:id="67"/>
    </w:p>
    <w:p w14:paraId="1B7E337A" w14:textId="4EF08C3B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68" w:name="_Toc176946747"/>
      <w:bookmarkStart w:id="69" w:name="_Toc177938926"/>
      <w:r>
        <w:rPr>
          <w:b w:val="0"/>
          <w:bCs/>
        </w:rPr>
        <w:t>+Chọn p=1400kg/m</w:t>
      </w:r>
      <w:r>
        <w:rPr>
          <w:b w:val="0"/>
          <w:bCs/>
          <w:vertAlign w:val="superscript"/>
        </w:rPr>
        <w:t>3</w:t>
      </w:r>
      <w:r>
        <w:rPr>
          <w:b w:val="0"/>
          <w:bCs/>
        </w:rPr>
        <w:t xml:space="preserve"> (khối lượng riêng của vật làm dây đai)</w:t>
      </w:r>
      <w:bookmarkEnd w:id="68"/>
      <w:bookmarkEnd w:id="69"/>
    </w:p>
    <w:p w14:paraId="2EB81C47" w14:textId="59FCD12D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70" w:name="_Toc176946748"/>
      <w:bookmarkStart w:id="71" w:name="_Toc177938927"/>
      <w:r>
        <w:rPr>
          <w:b w:val="0"/>
          <w:bCs/>
        </w:rPr>
        <w:t>+Chọn E=350M</w:t>
      </w:r>
      <w:r w:rsidR="0020760D">
        <w:rPr>
          <w:b w:val="0"/>
          <w:bCs/>
        </w:rPr>
        <w:t>p</w:t>
      </w:r>
      <w:r>
        <w:rPr>
          <w:b w:val="0"/>
          <w:bCs/>
        </w:rPr>
        <w:t>a</w:t>
      </w:r>
      <w:r w:rsidR="0020760D">
        <w:rPr>
          <w:b w:val="0"/>
          <w:bCs/>
        </w:rPr>
        <w:t xml:space="preserve"> (môdun đàn hồi đối với dây vải cao su)</w:t>
      </w:r>
      <w:bookmarkEnd w:id="70"/>
      <w:bookmarkEnd w:id="71"/>
    </w:p>
    <w:bookmarkStart w:id="72" w:name="_Toc176946749"/>
    <w:bookmarkStart w:id="73" w:name="_Toc177938928"/>
    <w:bookmarkEnd w:id="72"/>
    <w:bookmarkEnd w:id="73"/>
    <w:p w14:paraId="1AF061AD" w14:textId="744795F3" w:rsidR="0020760D" w:rsidRPr="00976DBF" w:rsidRDefault="00420978" w:rsidP="0065634B">
      <w:pPr>
        <w:pStyle w:val="cmuc11"/>
        <w:numPr>
          <w:ilvl w:val="0"/>
          <w:numId w:val="0"/>
        </w:numPr>
        <w:rPr>
          <w:b w:val="0"/>
          <w:bCs/>
        </w:rPr>
      </w:pPr>
      <w:r w:rsidRPr="00E12123">
        <w:rPr>
          <w:position w:val="-60"/>
        </w:rPr>
        <w:object w:dxaOrig="5460" w:dyaOrig="1700" w14:anchorId="406C6FD7">
          <v:shape id="_x0000_i1051" type="#_x0000_t75" style="width:273.75pt;height:86.25pt" o:ole="">
            <v:imagedata r:id="rId65" o:title=""/>
          </v:shape>
          <o:OLEObject Type="Embed" ProgID="Equation.DSMT4" ShapeID="_x0000_i1051" DrawAspect="Content" ObjectID="_1788602027" r:id="rId66"/>
        </w:object>
      </w:r>
    </w:p>
    <w:p w14:paraId="39D61471" w14:textId="5CC47E72" w:rsidR="008412E4" w:rsidRDefault="006F217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74" w:name="_Toc176946750"/>
      <w:bookmarkStart w:id="75" w:name="_Toc177938929"/>
      <w:r>
        <w:rPr>
          <w:b w:val="0"/>
          <w:bCs/>
        </w:rPr>
        <w:t>-Tuổi thọ đai:</w:t>
      </w:r>
      <w:r w:rsidR="000878DE" w:rsidRPr="000878DE">
        <w:t xml:space="preserve"> </w:t>
      </w:r>
      <w:bookmarkEnd w:id="74"/>
      <w:bookmarkEnd w:id="75"/>
      <w:r w:rsidR="000878DE" w:rsidRPr="009073E2">
        <w:rPr>
          <w:position w:val="-24"/>
        </w:rPr>
        <w:object w:dxaOrig="3100" w:dyaOrig="1080" w14:anchorId="698BD8BD">
          <v:shape id="_x0000_i1052" type="#_x0000_t75" style="width:155.55pt;height:54.35pt" o:ole="">
            <v:imagedata r:id="rId67" o:title=""/>
          </v:shape>
          <o:OLEObject Type="Embed" ProgID="Equation.DSMT4" ShapeID="_x0000_i1052" DrawAspect="Content" ObjectID="_1788602028" r:id="rId68"/>
        </w:object>
      </w:r>
    </w:p>
    <w:p w14:paraId="6A3948F1" w14:textId="5ED03001" w:rsidR="005A1E77" w:rsidRDefault="005A1E77" w:rsidP="00F82406">
      <w:pPr>
        <w:pStyle w:val="normal0"/>
      </w:pPr>
    </w:p>
    <w:p w14:paraId="2E2F9C9B" w14:textId="1446D486" w:rsidR="005A1E77" w:rsidRDefault="005A1E77" w:rsidP="00F82406">
      <w:pPr>
        <w:pStyle w:val="normal0"/>
      </w:pPr>
      <w:r w:rsidRPr="00636FDB">
        <w:rPr>
          <w:lang w:val="vi-VN"/>
        </w:rPr>
        <w:t>Tổng hợp các thông số của bộ truy</w:t>
      </w:r>
      <w:r w:rsidR="00341135">
        <w:t>ền đai</w:t>
      </w:r>
      <w:r w:rsidRPr="00636FDB">
        <w:rPr>
          <w:lang w:val="vi-VN"/>
        </w:rPr>
        <w:t>:</w:t>
      </w:r>
    </w:p>
    <w:p w14:paraId="2009C068" w14:textId="77777777" w:rsidR="00396F38" w:rsidRPr="00396F38" w:rsidRDefault="00396F38" w:rsidP="00F82406">
      <w:pPr>
        <w:pStyle w:val="normal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30CB72B3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Loại </w:t>
            </w:r>
            <w:r w:rsidR="00341135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35BA7C6A" w:rsidR="005A1E77" w:rsidRPr="006E03E8" w:rsidRDefault="006E03E8" w:rsidP="005A1E77">
            <w:pPr>
              <w:spacing w:before="0" w:after="0"/>
              <w:ind w:firstLine="1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E03E8">
              <w:rPr>
                <w:rFonts w:ascii="Times New Roman" w:hAnsi="Times New Roman"/>
                <w:bCs/>
              </w:rPr>
              <w:t>BKHJ-65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95FDA8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Chiều dài </w:t>
            </w:r>
            <w:r w:rsidR="006E03E8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0538EF8E" w:rsidR="005A1E77" w:rsidRPr="006E03E8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</w:t>
            </w:r>
            <w:r w:rsidR="006E03E8">
              <w:rPr>
                <w:rFonts w:ascii="Times New Roman" w:hAnsi="Times New Roman"/>
                <w:sz w:val="24"/>
                <w:szCs w:val="24"/>
              </w:rPr>
              <w:t>190mm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404F9431" w:rsidR="005A1E77" w:rsidRPr="009D0D06" w:rsidRDefault="009D0D0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3mm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2014D573" w:rsidR="005A1E77" w:rsidRPr="00D76594" w:rsidRDefault="00480CCE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Đường kính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bánh đai nhỏ</w:t>
            </w:r>
          </w:p>
        </w:tc>
        <w:tc>
          <w:tcPr>
            <w:tcW w:w="1276" w:type="dxa"/>
          </w:tcPr>
          <w:p w14:paraId="2ABDA74C" w14:textId="60D558E0" w:rsidR="005A1E77" w:rsidRPr="0054380A" w:rsidRDefault="0054380A" w:rsidP="0054380A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5B3C2A03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2mm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07389CBA" w:rsidR="005A1E77" w:rsidRPr="00D76594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ường kính bánh đai lớn</w:t>
            </w:r>
          </w:p>
        </w:tc>
        <w:tc>
          <w:tcPr>
            <w:tcW w:w="1276" w:type="dxa"/>
          </w:tcPr>
          <w:p w14:paraId="69D765F0" w14:textId="7ED3EB2C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4AC89AED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5mm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1C1933D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Vật liệu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3B7AB40B" w14:textId="4E9C4323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ải cao su</w:t>
            </w:r>
          </w:p>
        </w:tc>
        <w:tc>
          <w:tcPr>
            <w:tcW w:w="2268" w:type="dxa"/>
          </w:tcPr>
          <w:p w14:paraId="6D59D200" w14:textId="18610F3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1E9465FD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dày tiêu chuẩn</w:t>
            </w:r>
          </w:p>
        </w:tc>
        <w:tc>
          <w:tcPr>
            <w:tcW w:w="1276" w:type="dxa"/>
          </w:tcPr>
          <w:p w14:paraId="735D4E85" w14:textId="6EF01870" w:rsidR="005A1E77" w:rsidRPr="0090065B" w:rsidRDefault="0090065B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3B33">
              <w:rPr>
                <w:position w:val="-6"/>
              </w:rPr>
              <w:object w:dxaOrig="220" w:dyaOrig="279" w14:anchorId="6BF346CD">
                <v:shape id="_x0000_i1053" type="#_x0000_t75" style="width:11.55pt;height:14.25pt" o:ole="">
                  <v:imagedata r:id="rId37" o:title=""/>
                </v:shape>
                <o:OLEObject Type="Embed" ProgID="Equation.DSMT4" ShapeID="_x0000_i1053" DrawAspect="Content" ObjectID="_1788602029" r:id="rId69"/>
              </w:object>
            </w:r>
          </w:p>
        </w:tc>
        <w:tc>
          <w:tcPr>
            <w:tcW w:w="2268" w:type="dxa"/>
          </w:tcPr>
          <w:p w14:paraId="5D9A3096" w14:textId="3657FD38" w:rsidR="005A1E77" w:rsidRPr="0090065B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mm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992927A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ố lớp</w:t>
            </w:r>
          </w:p>
        </w:tc>
        <w:tc>
          <w:tcPr>
            <w:tcW w:w="1276" w:type="dxa"/>
          </w:tcPr>
          <w:p w14:paraId="66528E27" w14:textId="5EE3A9E0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14:paraId="08244A55" w14:textId="244A51AD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lớp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23ADE5A0" w:rsidR="005A1E77" w:rsidRPr="005A1E77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rộng đai</w:t>
            </w:r>
          </w:p>
        </w:tc>
        <w:tc>
          <w:tcPr>
            <w:tcW w:w="1276" w:type="dxa"/>
          </w:tcPr>
          <w:p w14:paraId="2F07E9ED" w14:textId="5AB56979" w:rsidR="005A1E77" w:rsidRPr="005A1E77" w:rsidRDefault="00E4754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5DA5FAC5" w14:textId="251C5945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mm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39A3FA34" w:rsidR="005A1E77" w:rsidRPr="005A1E77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ề rộng bánh đai</w:t>
            </w:r>
          </w:p>
        </w:tc>
        <w:tc>
          <w:tcPr>
            <w:tcW w:w="1276" w:type="dxa"/>
          </w:tcPr>
          <w:p w14:paraId="2108A430" w14:textId="3178645E" w:rsidR="005A1E77" w:rsidRPr="005A1E77" w:rsidRDefault="00231D86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638F916A" w14:textId="155287AA" w:rsidR="005A1E77" w:rsidRPr="00231D86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mm</w:t>
            </w:r>
          </w:p>
        </w:tc>
      </w:tr>
    </w:tbl>
    <w:p w14:paraId="4847ABBD" w14:textId="0D5DC748" w:rsidR="005A1E77" w:rsidRDefault="005A1E77" w:rsidP="00F82406">
      <w:pPr>
        <w:pStyle w:val="normal0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76" w:name="_Toc177938930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76"/>
    </w:p>
    <w:p w14:paraId="765DD625" w14:textId="7642CD78" w:rsidR="005A1E77" w:rsidRDefault="005A1E77" w:rsidP="005A1E77">
      <w:pPr>
        <w:pStyle w:val="normal0"/>
      </w:pPr>
      <w:r>
        <w:t>Thông số tính toán thiết kế bộ truyền bánh răng trụ răng</w:t>
      </w:r>
      <w:r w:rsidR="00472FA7">
        <w:t xml:space="preserve"> </w:t>
      </w:r>
      <w:r>
        <w:t xml:space="preserve">nghiêng: </w:t>
      </w:r>
    </w:p>
    <w:p w14:paraId="546689CE" w14:textId="497143D0" w:rsidR="005A1E77" w:rsidRDefault="005A1E77" w:rsidP="005A1E77">
      <w:pPr>
        <w:pStyle w:val="normal0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7B31C1">
        <w:t>209</w:t>
      </w:r>
      <w:r w:rsidR="00E4548C">
        <w:t>46.6</w:t>
      </w:r>
      <w:r w:rsidR="007B31C1">
        <w:t xml:space="preserve"> Nmm</w:t>
      </w:r>
    </w:p>
    <w:p w14:paraId="7CC17401" w14:textId="2FE87083" w:rsidR="005A1E77" w:rsidRDefault="005A1E77" w:rsidP="005A1E77">
      <w:pPr>
        <w:pStyle w:val="normal0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</w:t>
      </w:r>
      <w:r w:rsidR="007B31C1">
        <w:t>257.14</w:t>
      </w:r>
      <w:r>
        <w:t xml:space="preserve"> vòng/phút</w:t>
      </w:r>
    </w:p>
    <w:p w14:paraId="248C5834" w14:textId="060A3049" w:rsidR="005A1E77" w:rsidRDefault="005A1E77" w:rsidP="005A1E77">
      <w:pPr>
        <w:pStyle w:val="normal0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</w:t>
      </w:r>
      <w:r w:rsidR="00E4548C">
        <w:t>4.40</w:t>
      </w:r>
    </w:p>
    <w:p w14:paraId="372096E3" w14:textId="7C80FA9A" w:rsidR="005A1E77" w:rsidRDefault="005A1E77" w:rsidP="005A1E77">
      <w:pPr>
        <w:pStyle w:val="normal0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</w:t>
      </w:r>
      <w:r w:rsidR="00666EF7">
        <w:t>24</w:t>
      </w:r>
      <w:r>
        <w:t>000 giờ</w:t>
      </w:r>
    </w:p>
    <w:p w14:paraId="1E0E4DAA" w14:textId="69A2E4F5" w:rsidR="005A1E77" w:rsidRDefault="005A1E77" w:rsidP="005A1E77">
      <w:pPr>
        <w:pStyle w:val="normal0"/>
        <w:ind w:firstLine="720"/>
      </w:pPr>
      <w:r>
        <w:t xml:space="preserve">- Bộ truyền làm việc </w:t>
      </w:r>
      <w:r w:rsidR="00666EF7">
        <w:t>2</w:t>
      </w:r>
      <w:r>
        <w:t xml:space="preserve"> ca</w:t>
      </w:r>
    </w:p>
    <w:p w14:paraId="5C8ED80F" w14:textId="25C63020" w:rsidR="005A1E77" w:rsidRDefault="005A1E77" w:rsidP="005A1E77">
      <w:pPr>
        <w:pStyle w:val="normal0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77" w:name="_Toc177938931"/>
      <w:r w:rsidRPr="00A745FB">
        <w:t>Chọn vật liệu</w:t>
      </w:r>
      <w:bookmarkEnd w:id="77"/>
    </w:p>
    <w:p w14:paraId="0D27AB76" w14:textId="178624B1" w:rsidR="005F6FF1" w:rsidRDefault="005F6FF1" w:rsidP="005F6FF1">
      <w:pPr>
        <w:pStyle w:val="normal0"/>
      </w:pPr>
      <w:r>
        <w:t>Chọn vật liệu làm bánh răng:</w:t>
      </w:r>
    </w:p>
    <w:p w14:paraId="45E97DAC" w14:textId="77777777" w:rsidR="005F6FF1" w:rsidRDefault="005F6FF1" w:rsidP="005F6FF1">
      <w:pPr>
        <w:pStyle w:val="normal0"/>
      </w:pPr>
      <w:r>
        <w:t>- Vật liệu bánh răng nhỏ:</w:t>
      </w:r>
    </w:p>
    <w:p w14:paraId="298704FB" w14:textId="77777777" w:rsidR="005F6FF1" w:rsidRDefault="005F6FF1" w:rsidP="005F6FF1">
      <w:pPr>
        <w:pStyle w:val="normal0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0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0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0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0"/>
      </w:pPr>
      <w:r>
        <w:t>- Vật liệu bánh răng lớn:</w:t>
      </w:r>
    </w:p>
    <w:p w14:paraId="0B04B857" w14:textId="77777777" w:rsidR="005F6FF1" w:rsidRDefault="005F6FF1" w:rsidP="005F6FF1">
      <w:pPr>
        <w:pStyle w:val="normal0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0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0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0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78" w:name="_Toc177938932"/>
      <w:r w:rsidRPr="005F6FF1">
        <w:t>Xác định ứng suất cho phép</w:t>
      </w:r>
      <w:bookmarkEnd w:id="78"/>
    </w:p>
    <w:p w14:paraId="4BAF7371" w14:textId="2F036B8E" w:rsidR="00740EAC" w:rsidRDefault="00A952E8" w:rsidP="005A1E77">
      <w:pPr>
        <w:pStyle w:val="normal0"/>
      </w:pPr>
      <w:r>
        <w:t>-</w:t>
      </w:r>
      <w:r w:rsidR="00740EAC">
        <w:t>Ứng suất tiếp xúc cho phép</w:t>
      </w:r>
    </w:p>
    <w:p w14:paraId="60220AEF" w14:textId="0E93D159" w:rsidR="00740EAC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320" w:dyaOrig="720" w14:anchorId="0894FE14">
          <v:shape id="_x0000_i1054" type="#_x0000_t75" style="width:165.75pt;height:36.7pt" o:ole="">
            <v:imagedata r:id="rId70" o:title=""/>
          </v:shape>
          <o:OLEObject Type="Embed" ProgID="Equation.DSMT4" ShapeID="_x0000_i1054" DrawAspect="Content" ObjectID="_1788602030" r:id="rId71"/>
        </w:object>
      </w:r>
      <w:r w:rsidR="00740EAC">
        <w:t xml:space="preserve">      </w:t>
      </w:r>
    </w:p>
    <w:p w14:paraId="046290B8" w14:textId="3141E800" w:rsidR="00740EAC" w:rsidRDefault="00A952E8" w:rsidP="005A1E77">
      <w:pPr>
        <w:pStyle w:val="normal0"/>
      </w:pPr>
      <w:r>
        <w:t>-</w:t>
      </w:r>
      <w:r w:rsidR="00740EAC">
        <w:t>Ứng suất uốn cho phép</w:t>
      </w:r>
    </w:p>
    <w:p w14:paraId="15EC6FDD" w14:textId="7D3F97FF" w:rsidR="00031DF7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780" w:dyaOrig="720" w14:anchorId="511D752C">
          <v:shape id="_x0000_i1055" type="#_x0000_t75" style="width:189.5pt;height:36.7pt" o:ole="">
            <v:imagedata r:id="rId72" o:title=""/>
          </v:shape>
          <o:OLEObject Type="Embed" ProgID="Equation.DSMT4" ShapeID="_x0000_i1055" DrawAspect="Content" ObjectID="_1788602031" r:id="rId73"/>
        </w:object>
      </w:r>
    </w:p>
    <w:p w14:paraId="37B299E8" w14:textId="486E116E" w:rsidR="00C0072A" w:rsidRDefault="00A952E8" w:rsidP="005A1E77">
      <w:pPr>
        <w:pStyle w:val="normal0"/>
      </w:pPr>
      <w:r>
        <w:t>-</w:t>
      </w:r>
      <w:r w:rsidR="00C0072A">
        <w:t>Tính thiết kế sơ bộ</w:t>
      </w:r>
      <w:r w:rsidR="009A6403">
        <w:t xml:space="preserve"> </w:t>
      </w:r>
      <w:r w:rsidR="00C0072A">
        <w:t xml:space="preserve">lấy </w:t>
      </w:r>
      <w:r w:rsidR="00C0072A" w:rsidRPr="0067100A">
        <w:rPr>
          <w:position w:val="-12"/>
        </w:rPr>
        <w:object w:dxaOrig="1320" w:dyaOrig="360" w14:anchorId="72A9C51B">
          <v:shape id="_x0000_i1056" type="#_x0000_t75" style="width:65.2pt;height:18.35pt" o:ole="">
            <v:imagedata r:id="rId74" o:title=""/>
          </v:shape>
          <o:OLEObject Type="Embed" ProgID="Equation.DSMT4" ShapeID="_x0000_i1056" DrawAspect="Content" ObjectID="_1788602032" r:id="rId75"/>
        </w:object>
      </w:r>
      <w:r w:rsidR="00C0072A">
        <w:t>=</w:t>
      </w:r>
      <w:r w:rsidR="00EE0ACE">
        <w:t>1 và</w:t>
      </w:r>
      <w:r w:rsidR="00F9305B">
        <w:t xml:space="preserve"> </w:t>
      </w:r>
      <w:r w:rsidR="008A4095" w:rsidRPr="0067100A">
        <w:rPr>
          <w:position w:val="-12"/>
        </w:rPr>
        <w:object w:dxaOrig="1240" w:dyaOrig="360" w14:anchorId="0291F6C8">
          <v:shape id="_x0000_i1057" type="#_x0000_t75" style="width:63.15pt;height:18.35pt" o:ole="">
            <v:imagedata r:id="rId76" o:title=""/>
          </v:shape>
          <o:OLEObject Type="Embed" ProgID="Equation.DSMT4" ShapeID="_x0000_i1057" DrawAspect="Content" ObjectID="_1788602033" r:id="rId77"/>
        </w:object>
      </w:r>
      <w:r w:rsidR="008A4095">
        <w:t>= 1</w:t>
      </w:r>
    </w:p>
    <w:p w14:paraId="60FAF459" w14:textId="56378BAD" w:rsidR="008A4095" w:rsidRDefault="002D4BE8" w:rsidP="005A1E77">
      <w:pPr>
        <w:pStyle w:val="normal0"/>
      </w:pPr>
      <w:r>
        <w:t>Công thức được rút ngọn lại:</w:t>
      </w:r>
    </w:p>
    <w:p w14:paraId="20B9EFAC" w14:textId="56EC37DA" w:rsidR="002D4BE8" w:rsidRDefault="009363AA" w:rsidP="00852958">
      <w:pPr>
        <w:pStyle w:val="normal0"/>
        <w:ind w:firstLine="720"/>
      </w:pPr>
      <w:r w:rsidRPr="0067100A">
        <w:rPr>
          <w:position w:val="-30"/>
        </w:rPr>
        <w:object w:dxaOrig="1880" w:dyaOrig="720" w14:anchorId="2DB8B696">
          <v:shape id="_x0000_i1058" type="#_x0000_t75" style="width:94.4pt;height:36.7pt" o:ole="">
            <v:imagedata r:id="rId78" o:title=""/>
          </v:shape>
          <o:OLEObject Type="Embed" ProgID="Equation.DSMT4" ShapeID="_x0000_i1058" DrawAspect="Content" ObjectID="_1788602034" r:id="rId79"/>
        </w:object>
      </w:r>
    </w:p>
    <w:p w14:paraId="555C6FBD" w14:textId="3FCE4C12" w:rsidR="002D4BE8" w:rsidRDefault="005B6687" w:rsidP="00852958">
      <w:pPr>
        <w:pStyle w:val="normal0"/>
        <w:ind w:firstLine="720"/>
      </w:pPr>
      <w:r w:rsidRPr="0067100A">
        <w:rPr>
          <w:position w:val="-30"/>
        </w:rPr>
        <w:object w:dxaOrig="2400" w:dyaOrig="720" w14:anchorId="39139B4C">
          <v:shape id="_x0000_i1059" type="#_x0000_t75" style="width:120.25pt;height:36.7pt" o:ole="">
            <v:imagedata r:id="rId80" o:title=""/>
          </v:shape>
          <o:OLEObject Type="Embed" ProgID="Equation.DSMT4" ShapeID="_x0000_i1059" DrawAspect="Content" ObjectID="_1788602035" r:id="rId81"/>
        </w:object>
      </w:r>
    </w:p>
    <w:p w14:paraId="5B22F173" w14:textId="587F2A3F" w:rsidR="005B6687" w:rsidRDefault="005B6687" w:rsidP="005A1E77">
      <w:pPr>
        <w:pStyle w:val="normal0"/>
      </w:pPr>
      <w:r>
        <w:t>Trong đó:</w:t>
      </w:r>
    </w:p>
    <w:p w14:paraId="248A51BF" w14:textId="77777777" w:rsidR="005E26F5" w:rsidRDefault="005B6687" w:rsidP="005A1E77">
      <w:pPr>
        <w:pStyle w:val="normal0"/>
      </w:pPr>
      <w:r>
        <w:t>+</w:t>
      </w:r>
      <w:r w:rsidR="00615E22" w:rsidRPr="0067100A">
        <w:rPr>
          <w:position w:val="-12"/>
        </w:rPr>
        <w:object w:dxaOrig="560" w:dyaOrig="380" w14:anchorId="3AB33E36">
          <v:shape id="_x0000_i1060" type="#_x0000_t75" style="width:27.15pt;height:19pt" o:ole="">
            <v:imagedata r:id="rId82" o:title=""/>
          </v:shape>
          <o:OLEObject Type="Embed" ProgID="Equation.DSMT4" ShapeID="_x0000_i1060" DrawAspect="Content" ObjectID="_1788602036" r:id="rId83"/>
        </w:object>
      </w:r>
      <w:r w:rsidR="00615E22">
        <w:t xml:space="preserve"> và </w:t>
      </w:r>
      <w:r w:rsidR="00615E22" w:rsidRPr="0067100A">
        <w:rPr>
          <w:position w:val="-12"/>
        </w:rPr>
        <w:object w:dxaOrig="540" w:dyaOrig="380" w14:anchorId="6150D12A">
          <v:shape id="_x0000_i1061" type="#_x0000_t75" style="width:27.15pt;height:19pt" o:ole="">
            <v:imagedata r:id="rId84" o:title=""/>
          </v:shape>
          <o:OLEObject Type="Embed" ProgID="Equation.DSMT4" ShapeID="_x0000_i1061" DrawAspect="Content" ObjectID="_1788602037" r:id="rId85"/>
        </w:object>
      </w:r>
      <w:r w:rsidR="00615E22">
        <w:t xml:space="preserve"> lần lượt là</w:t>
      </w:r>
      <w:r w:rsidR="005E26F5">
        <w:t xml:space="preserve"> giới hạn bền mỏi</w:t>
      </w:r>
      <w:r w:rsidR="00615E22">
        <w:t xml:space="preserve"> tiếp xúc và ứng suất uốn </w:t>
      </w:r>
      <w:r w:rsidR="005E26F5">
        <w:t>của mặt răng ứng với số chuu kỳ cơ sở.</w:t>
      </w:r>
    </w:p>
    <w:p w14:paraId="752E8C34" w14:textId="22A2680A" w:rsidR="005B6687" w:rsidRPr="0085783D" w:rsidRDefault="00F00E17" w:rsidP="005A1E77">
      <w:pPr>
        <w:pStyle w:val="normal0"/>
      </w:pPr>
      <w:r>
        <w:t>+ K</w:t>
      </w:r>
      <w:r w:rsidR="0085783D">
        <w:rPr>
          <w:vertAlign w:val="subscript"/>
        </w:rPr>
        <w:t>FC</w:t>
      </w:r>
      <w:r w:rsidR="0085783D">
        <w:t xml:space="preserve"> là hệ só xét đến ảnh hưởng đặt tải, lấy K</w:t>
      </w:r>
      <w:r w:rsidR="0085783D">
        <w:rPr>
          <w:vertAlign w:val="subscript"/>
        </w:rPr>
        <w:t>FC</w:t>
      </w:r>
      <w:r w:rsidR="0085783D">
        <w:t xml:space="preserve"> = 1 đặt tải 1 phía (bộ truyền quay 1 chiều)</w:t>
      </w:r>
    </w:p>
    <w:p w14:paraId="1D69C043" w14:textId="25254A5C" w:rsidR="00003723" w:rsidRDefault="00003723" w:rsidP="00003723">
      <w:pPr>
        <w:pStyle w:val="normal0"/>
      </w:pPr>
      <w:r>
        <w:t>+S</w:t>
      </w:r>
      <w:r>
        <w:rPr>
          <w:vertAlign w:val="subscript"/>
        </w:rPr>
        <w:t>H</w:t>
      </w:r>
      <w:r>
        <w:t>,</w:t>
      </w:r>
      <w:r w:rsidR="009C69D2">
        <w:t xml:space="preserve"> </w:t>
      </w:r>
      <w:r>
        <w:t>S</w:t>
      </w:r>
      <w:r>
        <w:rPr>
          <w:vertAlign w:val="subscript"/>
        </w:rPr>
        <w:t>F</w:t>
      </w:r>
      <w:r>
        <w:t>:</w:t>
      </w:r>
      <w:r w:rsidR="009C69D2">
        <w:t xml:space="preserve"> </w:t>
      </w:r>
      <w:r>
        <w:t>hệ số an toàn</w:t>
      </w:r>
    </w:p>
    <w:p w14:paraId="17AD62F8" w14:textId="6A40A96E" w:rsidR="00C24A09" w:rsidRDefault="00852958" w:rsidP="005A1E77">
      <w:pPr>
        <w:pStyle w:val="normal0"/>
      </w:pPr>
      <w:r>
        <w:t>Tra bảng 6.2[1] ta được</w:t>
      </w:r>
    </w:p>
    <w:p w14:paraId="106B371B" w14:textId="0852EEAE" w:rsidR="00852958" w:rsidRDefault="00852958" w:rsidP="00852958">
      <w:pPr>
        <w:pStyle w:val="normal0"/>
        <w:ind w:firstLine="720"/>
      </w:pPr>
      <w:r>
        <w:t>S</w:t>
      </w:r>
      <w:r>
        <w:rPr>
          <w:vertAlign w:val="subscript"/>
        </w:rPr>
        <w:t>H1</w:t>
      </w:r>
      <w:r>
        <w:t xml:space="preserve"> = 1.1, S</w:t>
      </w:r>
      <w:r>
        <w:rPr>
          <w:vertAlign w:val="subscript"/>
        </w:rPr>
        <w:t>F1</w:t>
      </w:r>
      <w:r>
        <w:t xml:space="preserve"> = 1.</w:t>
      </w:r>
      <w:r w:rsidR="001E4418">
        <w:t>75</w:t>
      </w:r>
    </w:p>
    <w:p w14:paraId="573D8A85" w14:textId="29CCCB1A" w:rsidR="00852958" w:rsidRDefault="00852958" w:rsidP="001E4418">
      <w:pPr>
        <w:pStyle w:val="normal0"/>
        <w:ind w:firstLine="720"/>
      </w:pPr>
      <w:r>
        <w:t>S</w:t>
      </w:r>
      <w:r w:rsidR="001E4418">
        <w:rPr>
          <w:vertAlign w:val="subscript"/>
        </w:rPr>
        <w:t>H2</w:t>
      </w:r>
      <w:r w:rsidR="001E4418">
        <w:t xml:space="preserve"> = 1.1, S</w:t>
      </w:r>
      <w:r w:rsidR="001E4418">
        <w:rPr>
          <w:vertAlign w:val="subscript"/>
        </w:rPr>
        <w:t>F2</w:t>
      </w:r>
      <w:r w:rsidR="001E4418">
        <w:t xml:space="preserve"> =1.75</w:t>
      </w:r>
    </w:p>
    <w:p w14:paraId="638DE693" w14:textId="1704EE30" w:rsidR="001E4418" w:rsidRDefault="00D86E9E" w:rsidP="001E4418">
      <w:pPr>
        <w:pStyle w:val="normal0"/>
        <w:ind w:firstLine="720"/>
      </w:pPr>
      <w:r w:rsidRPr="00D86E9E">
        <w:rPr>
          <w:position w:val="-28"/>
        </w:rPr>
        <w:object w:dxaOrig="600" w:dyaOrig="540" w14:anchorId="07693FDA">
          <v:shape id="_x0000_i1062" type="#_x0000_t75" style="width:29.9pt;height:27.15pt" o:ole="">
            <v:imagedata r:id="rId86" o:title=""/>
          </v:shape>
          <o:OLEObject Type="Embed" ProgID="Equation.DSMT4" ShapeID="_x0000_i1062" DrawAspect="Content" ObjectID="_1788602038" r:id="rId87"/>
        </w:object>
      </w:r>
      <w:r w:rsidR="003B67FE">
        <w:t>= 2</w:t>
      </w:r>
      <w:r w:rsidR="00D64DA0" w:rsidRPr="0067100A">
        <w:rPr>
          <w:position w:val="-4"/>
        </w:rPr>
        <w:object w:dxaOrig="180" w:dyaOrig="200" w14:anchorId="277AE5ED">
          <v:shape id="_x0000_i1063" type="#_x0000_t75" style="width:8.85pt;height:8.85pt" o:ole="">
            <v:imagedata r:id="rId88" o:title=""/>
          </v:shape>
          <o:OLEObject Type="Embed" ProgID="Equation.DSMT4" ShapeID="_x0000_i1063" DrawAspect="Content" ObjectID="_1788602039" r:id="rId89"/>
        </w:object>
      </w:r>
      <w:r w:rsidR="003B67FE">
        <w:t>HB</w:t>
      </w:r>
      <w:r w:rsidR="003B67FE">
        <w:rPr>
          <w:vertAlign w:val="subscript"/>
        </w:rPr>
        <w:t>1</w:t>
      </w:r>
      <w:r w:rsidR="003B67FE">
        <w:t xml:space="preserve"> +70= 2</w:t>
      </w:r>
      <w:r w:rsidR="00D64DA0" w:rsidRPr="0067100A">
        <w:rPr>
          <w:position w:val="-4"/>
        </w:rPr>
        <w:object w:dxaOrig="180" w:dyaOrig="200" w14:anchorId="52156548">
          <v:shape id="_x0000_i1064" type="#_x0000_t75" style="width:8.85pt;height:8.85pt" o:ole="">
            <v:imagedata r:id="rId88" o:title=""/>
          </v:shape>
          <o:OLEObject Type="Embed" ProgID="Equation.DSMT4" ShapeID="_x0000_i1064" DrawAspect="Content" ObjectID="_1788602040" r:id="rId90"/>
        </w:object>
      </w:r>
      <w:r w:rsidR="003B67FE">
        <w:t xml:space="preserve">190 +70 = </w:t>
      </w:r>
      <w:r w:rsidR="002637F5">
        <w:t>450 M</w:t>
      </w:r>
      <w:r w:rsidR="00070CE4">
        <w:t>P</w:t>
      </w:r>
      <w:r w:rsidR="002637F5">
        <w:t>a</w:t>
      </w:r>
    </w:p>
    <w:p w14:paraId="407BA132" w14:textId="258DC6E8" w:rsidR="002637F5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39" w:dyaOrig="380" w14:anchorId="48AC4AC4">
          <v:shape id="_x0000_i1065" type="#_x0000_t75" style="width:31.9pt;height:19pt" o:ole="">
            <v:imagedata r:id="rId91" o:title=""/>
          </v:shape>
          <o:OLEObject Type="Embed" ProgID="Equation.DSMT4" ShapeID="_x0000_i1065" DrawAspect="Content" ObjectID="_1788602041" r:id="rId92"/>
        </w:object>
      </w:r>
      <w:r w:rsidR="002637F5">
        <w:t>= 2</w:t>
      </w:r>
      <w:r w:rsidR="00D64DA0" w:rsidRPr="0067100A">
        <w:rPr>
          <w:position w:val="-4"/>
        </w:rPr>
        <w:object w:dxaOrig="180" w:dyaOrig="200" w14:anchorId="1AA77899">
          <v:shape id="_x0000_i1066" type="#_x0000_t75" style="width:8.85pt;height:8.85pt" o:ole="">
            <v:imagedata r:id="rId93" o:title=""/>
          </v:shape>
          <o:OLEObject Type="Embed" ProgID="Equation.DSMT4" ShapeID="_x0000_i1066" DrawAspect="Content" ObjectID="_1788602042" r:id="rId94"/>
        </w:object>
      </w:r>
      <w:r w:rsidR="002637F5">
        <w:t>HB</w:t>
      </w:r>
      <w:r w:rsidR="002637F5">
        <w:rPr>
          <w:vertAlign w:val="subscript"/>
        </w:rPr>
        <w:t>2</w:t>
      </w:r>
      <w:r w:rsidR="002637F5">
        <w:t xml:space="preserve"> +70=2</w:t>
      </w:r>
      <w:r w:rsidR="00D64DA0" w:rsidRPr="0067100A">
        <w:rPr>
          <w:position w:val="-4"/>
        </w:rPr>
        <w:object w:dxaOrig="180" w:dyaOrig="200" w14:anchorId="5D000234">
          <v:shape id="_x0000_i1067" type="#_x0000_t75" style="width:8.85pt;height:8.85pt" o:ole="">
            <v:imagedata r:id="rId93" o:title=""/>
          </v:shape>
          <o:OLEObject Type="Embed" ProgID="Equation.DSMT4" ShapeID="_x0000_i1067" DrawAspect="Content" ObjectID="_1788602043" r:id="rId95"/>
        </w:object>
      </w:r>
      <w:r w:rsidR="002637F5">
        <w:t>180</w:t>
      </w:r>
      <w:r w:rsidR="00070CE4">
        <w:t xml:space="preserve"> + 70 =430 Mpa</w:t>
      </w:r>
    </w:p>
    <w:p w14:paraId="022A28D6" w14:textId="6CD4146F" w:rsidR="00070CE4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00" w:dyaOrig="380" w14:anchorId="28BE3CFC">
          <v:shape id="_x0000_i1068" type="#_x0000_t75" style="width:29.9pt;height:19pt" o:ole="">
            <v:imagedata r:id="rId96" o:title=""/>
          </v:shape>
          <o:OLEObject Type="Embed" ProgID="Equation.DSMT4" ShapeID="_x0000_i1068" DrawAspect="Content" ObjectID="_1788602044" r:id="rId97"/>
        </w:object>
      </w:r>
      <w:r w:rsidR="00070CE4">
        <w:t>= 1.8</w:t>
      </w:r>
      <w:r w:rsidR="00D64DA0" w:rsidRPr="0067100A">
        <w:rPr>
          <w:position w:val="-4"/>
        </w:rPr>
        <w:object w:dxaOrig="180" w:dyaOrig="200" w14:anchorId="6F8FB75B">
          <v:shape id="_x0000_i1069" type="#_x0000_t75" style="width:8.85pt;height:8.85pt" o:ole="">
            <v:imagedata r:id="rId88" o:title=""/>
          </v:shape>
          <o:OLEObject Type="Embed" ProgID="Equation.DSMT4" ShapeID="_x0000_i1069" DrawAspect="Content" ObjectID="_1788602045" r:id="rId98"/>
        </w:object>
      </w:r>
      <w:r w:rsidR="00070CE4">
        <w:t>HB</w:t>
      </w:r>
      <w:r w:rsidR="00D64DA0">
        <w:rPr>
          <w:vertAlign w:val="subscript"/>
        </w:rPr>
        <w:t>1</w:t>
      </w:r>
      <w:r w:rsidR="003562A0">
        <w:rPr>
          <w:vertAlign w:val="subscript"/>
        </w:rPr>
        <w:t xml:space="preserve"> </w:t>
      </w:r>
      <w:r w:rsidR="00D64DA0">
        <w:t>=</w:t>
      </w:r>
      <w:r w:rsidR="003562A0">
        <w:t xml:space="preserve"> </w:t>
      </w:r>
      <w:r w:rsidR="00D64DA0">
        <w:t>1.8</w:t>
      </w:r>
      <w:r w:rsidR="00D64DA0" w:rsidRPr="0067100A">
        <w:rPr>
          <w:position w:val="-4"/>
        </w:rPr>
        <w:object w:dxaOrig="180" w:dyaOrig="200" w14:anchorId="3EC8ECB9">
          <v:shape id="_x0000_i1070" type="#_x0000_t75" style="width:8.85pt;height:8.85pt" o:ole="">
            <v:imagedata r:id="rId88" o:title=""/>
          </v:shape>
          <o:OLEObject Type="Embed" ProgID="Equation.DSMT4" ShapeID="_x0000_i1070" DrawAspect="Content" ObjectID="_1788602046" r:id="rId99"/>
        </w:object>
      </w:r>
      <w:r w:rsidR="00D64DA0">
        <w:t>190 = 342 M</w:t>
      </w:r>
      <w:r w:rsidR="003562A0">
        <w:t>P</w:t>
      </w:r>
      <w:r w:rsidR="00D64DA0">
        <w:t>a</w:t>
      </w:r>
    </w:p>
    <w:p w14:paraId="2BFDE9CB" w14:textId="589A2CE8" w:rsidR="00D64DA0" w:rsidRDefault="00D86E9E" w:rsidP="001E4418">
      <w:pPr>
        <w:pStyle w:val="normal0"/>
        <w:ind w:firstLine="720"/>
      </w:pPr>
      <w:r>
        <w:rPr>
          <w:rFonts w:ascii="Calibri" w:hAnsi="Calibri"/>
          <w:position w:val="-12"/>
          <w:sz w:val="22"/>
          <w:szCs w:val="22"/>
        </w:rPr>
        <w:object w:dxaOrig="620" w:dyaOrig="380" w14:anchorId="10EE4A49">
          <v:shape id="_x0000_i1071" type="#_x0000_t75" style="width:31.25pt;height:19pt" o:ole="">
            <v:imagedata r:id="rId100" o:title=""/>
          </v:shape>
          <o:OLEObject Type="Embed" ProgID="Equation.DSMT4" ShapeID="_x0000_i1071" DrawAspect="Content" ObjectID="_1788602047" r:id="rId101"/>
        </w:object>
      </w:r>
      <w:r w:rsidR="00D64DA0">
        <w:rPr>
          <w:rFonts w:ascii="Calibri" w:hAnsi="Calibri"/>
          <w:sz w:val="22"/>
          <w:szCs w:val="22"/>
        </w:rPr>
        <w:t>=</w:t>
      </w:r>
      <w:r w:rsidR="003562A0">
        <w:rPr>
          <w:rFonts w:ascii="Calibri" w:hAnsi="Calibri"/>
          <w:sz w:val="22"/>
          <w:szCs w:val="22"/>
        </w:rPr>
        <w:t xml:space="preserve"> 1.8</w:t>
      </w:r>
      <w:r w:rsidR="003562A0" w:rsidRPr="0067100A">
        <w:rPr>
          <w:position w:val="-4"/>
        </w:rPr>
        <w:object w:dxaOrig="180" w:dyaOrig="200" w14:anchorId="4E4CAC69">
          <v:shape id="_x0000_i1072" type="#_x0000_t75" style="width:8.85pt;height:8.85pt" o:ole="">
            <v:imagedata r:id="rId102" o:title=""/>
          </v:shape>
          <o:OLEObject Type="Embed" ProgID="Equation.DSMT4" ShapeID="_x0000_i1072" DrawAspect="Content" ObjectID="_1788602048" r:id="rId103"/>
        </w:object>
      </w:r>
      <w:r w:rsidR="003562A0">
        <w:t>HB</w:t>
      </w:r>
      <w:r w:rsidR="003562A0">
        <w:rPr>
          <w:vertAlign w:val="subscript"/>
        </w:rPr>
        <w:t>2</w:t>
      </w:r>
      <w:r w:rsidR="003562A0">
        <w:t xml:space="preserve"> = 1.8</w:t>
      </w:r>
      <w:r w:rsidR="003562A0" w:rsidRPr="0067100A">
        <w:rPr>
          <w:position w:val="-4"/>
        </w:rPr>
        <w:object w:dxaOrig="180" w:dyaOrig="200" w14:anchorId="755257B9">
          <v:shape id="_x0000_i1073" type="#_x0000_t75" style="width:8.85pt;height:8.85pt" o:ole="">
            <v:imagedata r:id="rId88" o:title=""/>
          </v:shape>
          <o:OLEObject Type="Embed" ProgID="Equation.DSMT4" ShapeID="_x0000_i1073" DrawAspect="Content" ObjectID="_1788602049" r:id="rId104"/>
        </w:object>
      </w:r>
      <w:r w:rsidR="003562A0">
        <w:t xml:space="preserve">180 = 324 MPa  </w:t>
      </w:r>
    </w:p>
    <w:p w14:paraId="69A6E109" w14:textId="16B54D6A" w:rsidR="003562A0" w:rsidRDefault="003562A0" w:rsidP="003562A0">
      <w:pPr>
        <w:pStyle w:val="normal0"/>
      </w:pPr>
      <w:r>
        <w:t>+</w:t>
      </w:r>
      <w:r w:rsidR="00761792">
        <w:t>K</w:t>
      </w:r>
      <w:r w:rsidR="00761792">
        <w:rPr>
          <w:vertAlign w:val="subscript"/>
        </w:rPr>
        <w:t>HL</w:t>
      </w:r>
      <w:r w:rsidR="00761792">
        <w:t>, K</w:t>
      </w:r>
      <w:r w:rsidR="00761792">
        <w:rPr>
          <w:vertAlign w:val="subscript"/>
        </w:rPr>
        <w:t>FL</w:t>
      </w:r>
      <w:r w:rsidR="00761792">
        <w:t>: hệ số tuổi thọ</w:t>
      </w:r>
      <w:r w:rsidR="00687AB6">
        <w:t xml:space="preserve"> xét đến ảnh hưởng của thời hạn phục vụ và chế độ tải trọng của bộ truyền</w:t>
      </w:r>
    </w:p>
    <w:p w14:paraId="5809DB7F" w14:textId="2DF45427" w:rsidR="00687AB6" w:rsidRDefault="00BA1BAD" w:rsidP="009F2C06">
      <w:pPr>
        <w:pStyle w:val="normal0"/>
        <w:ind w:firstLine="720"/>
      </w:pPr>
      <w:r w:rsidRPr="0067100A">
        <w:rPr>
          <w:position w:val="-32"/>
        </w:rPr>
        <w:object w:dxaOrig="1620" w:dyaOrig="900" w14:anchorId="71C978F2">
          <v:shape id="_x0000_i1074" type="#_x0000_t75" style="width:80.85pt;height:44.85pt" o:ole="">
            <v:imagedata r:id="rId105" o:title=""/>
          </v:shape>
          <o:OLEObject Type="Embed" ProgID="Equation.DSMT4" ShapeID="_x0000_i1074" DrawAspect="Content" ObjectID="_1788602050" r:id="rId106"/>
        </w:object>
      </w:r>
      <w:r w:rsidR="009F2C06">
        <w:t xml:space="preserve">  </w:t>
      </w:r>
      <w:r w:rsidR="009F2C06">
        <w:tab/>
      </w:r>
      <w:r w:rsidR="00F604B1" w:rsidRPr="0067100A">
        <w:rPr>
          <w:position w:val="-32"/>
        </w:rPr>
        <w:object w:dxaOrig="1579" w:dyaOrig="900" w14:anchorId="206AB112">
          <v:shape id="_x0000_i1075" type="#_x0000_t75" style="width:78.8pt;height:44.85pt" o:ole="">
            <v:imagedata r:id="rId107" o:title=""/>
          </v:shape>
          <o:OLEObject Type="Embed" ProgID="Equation.DSMT4" ShapeID="_x0000_i1075" DrawAspect="Content" ObjectID="_1788602051" r:id="rId108"/>
        </w:object>
      </w:r>
    </w:p>
    <w:p w14:paraId="1E990EEB" w14:textId="0800320F" w:rsidR="00BA1BAD" w:rsidRDefault="00BA1BAD" w:rsidP="009F2C06">
      <w:pPr>
        <w:pStyle w:val="normal0"/>
        <w:ind w:left="720" w:firstLine="720"/>
      </w:pPr>
    </w:p>
    <w:p w14:paraId="0EB401D5" w14:textId="63451A23" w:rsidR="009F2C06" w:rsidRDefault="009F2C06" w:rsidP="003562A0">
      <w:pPr>
        <w:pStyle w:val="normal0"/>
      </w:pPr>
      <w:r>
        <w:t>Trong đó:</w:t>
      </w:r>
    </w:p>
    <w:p w14:paraId="7F757030" w14:textId="5EED6E32" w:rsidR="009F2C06" w:rsidRDefault="009F2C06" w:rsidP="009F2C06">
      <w:pPr>
        <w:pStyle w:val="normal0"/>
        <w:numPr>
          <w:ilvl w:val="0"/>
          <w:numId w:val="25"/>
        </w:numPr>
      </w:pPr>
      <w:r>
        <w:t>m</w:t>
      </w:r>
      <w:r>
        <w:rPr>
          <w:vertAlign w:val="subscript"/>
        </w:rPr>
        <w:t>H</w:t>
      </w:r>
      <w:r>
        <w:t>, m</w:t>
      </w:r>
      <w:r>
        <w:rPr>
          <w:vertAlign w:val="subscript"/>
        </w:rPr>
        <w:t>F</w:t>
      </w:r>
      <w:r>
        <w:t xml:space="preserve">: </w:t>
      </w:r>
      <w:r w:rsidR="00BB57DC">
        <w:t xml:space="preserve">bậc của đường cong mỏi tiếp xúc và uốn </w:t>
      </w:r>
      <w:r w:rsidR="006423BD">
        <w:t>(m</w:t>
      </w:r>
      <w:r w:rsidR="006423BD">
        <w:rPr>
          <w:vertAlign w:val="subscript"/>
        </w:rPr>
        <w:t>H</w:t>
      </w:r>
      <w:r w:rsidR="006423BD">
        <w:t xml:space="preserve"> = 6, m</w:t>
      </w:r>
      <w:r w:rsidR="006423BD">
        <w:rPr>
          <w:vertAlign w:val="subscript"/>
        </w:rPr>
        <w:t>F</w:t>
      </w:r>
      <w:r w:rsidR="006423BD">
        <w:t xml:space="preserve"> = 6)</w:t>
      </w:r>
    </w:p>
    <w:p w14:paraId="3CF0F8CE" w14:textId="77777777" w:rsidR="006960E1" w:rsidRDefault="006423BD" w:rsidP="00765E8C">
      <w:pPr>
        <w:pStyle w:val="normal0"/>
        <w:numPr>
          <w:ilvl w:val="0"/>
          <w:numId w:val="25"/>
        </w:numPr>
      </w:pPr>
      <w:r>
        <w:t>N</w:t>
      </w:r>
      <w:r>
        <w:rPr>
          <w:vertAlign w:val="subscript"/>
        </w:rPr>
        <w:t>H0</w:t>
      </w:r>
      <w:r>
        <w:t xml:space="preserve">, </w:t>
      </w:r>
      <w:r w:rsidR="008E5510">
        <w:t>N</w:t>
      </w:r>
      <w:r w:rsidR="008E5510">
        <w:rPr>
          <w:vertAlign w:val="subscript"/>
        </w:rPr>
        <w:t>F0</w:t>
      </w:r>
      <w:r w:rsidR="008E5510">
        <w:t xml:space="preserve">: số chu </w:t>
      </w:r>
      <w:r w:rsidR="00033F8E">
        <w:t>kỳ</w:t>
      </w:r>
      <w:r w:rsidR="008E5510">
        <w:t xml:space="preserve"> chịu tải cơ sở </w:t>
      </w:r>
    </w:p>
    <w:p w14:paraId="6C78D804" w14:textId="34D809F5" w:rsidR="00765E8C" w:rsidRDefault="008E5510" w:rsidP="006960E1">
      <w:pPr>
        <w:pStyle w:val="normal0"/>
      </w:pPr>
      <w:r>
        <w:t>(N</w:t>
      </w:r>
      <w:r>
        <w:rPr>
          <w:vertAlign w:val="subscript"/>
        </w:rPr>
        <w:t>H0</w:t>
      </w:r>
      <w:r w:rsidR="006960E1">
        <w:rPr>
          <w:vertAlign w:val="subscript"/>
        </w:rPr>
        <w:t>1</w:t>
      </w:r>
      <w:r>
        <w:t xml:space="preserve"> = 30</w:t>
      </w:r>
      <w:r w:rsidR="00B303E0" w:rsidRPr="0067100A">
        <w:rPr>
          <w:position w:val="-4"/>
        </w:rPr>
        <w:object w:dxaOrig="180" w:dyaOrig="200" w14:anchorId="1AEBD817">
          <v:shape id="_x0000_i1076" type="#_x0000_t75" style="width:8.85pt;height:8.85pt" o:ole="">
            <v:imagedata r:id="rId88" o:title=""/>
          </v:shape>
          <o:OLEObject Type="Embed" ProgID="Equation.DSMT4" ShapeID="_x0000_i1076" DrawAspect="Content" ObjectID="_1788602052" r:id="rId109"/>
        </w:object>
      </w:r>
      <w:r w:rsidR="00B303E0" w:rsidRP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B303E0">
        <w:t>=30</w:t>
      </w:r>
      <w:r w:rsidR="00B303E0" w:rsidRPr="0067100A">
        <w:rPr>
          <w:position w:val="-4"/>
        </w:rPr>
        <w:object w:dxaOrig="180" w:dyaOrig="200" w14:anchorId="305A4BBF">
          <v:shape id="_x0000_i1077" type="#_x0000_t75" style="width:8.85pt;height:8.85pt" o:ole="">
            <v:imagedata r:id="rId93" o:title=""/>
          </v:shape>
          <o:OLEObject Type="Embed" ProgID="Equation.DSMT4" ShapeID="_x0000_i1077" DrawAspect="Content" ObjectID="_1788602053" r:id="rId110"/>
        </w:object>
      </w:r>
      <w:r w:rsidR="005306DB">
        <w:t>190</w:t>
      </w:r>
      <w:r w:rsidR="005306DB">
        <w:rPr>
          <w:vertAlign w:val="superscript"/>
        </w:rPr>
        <w:t xml:space="preserve">2.4 </w:t>
      </w:r>
      <w:r w:rsidR="005306DB">
        <w:t xml:space="preserve">= </w:t>
      </w:r>
      <w:r w:rsidR="00765E8C">
        <w:t>8.83</w:t>
      </w:r>
      <w:r w:rsidR="00765E8C" w:rsidRPr="0067100A">
        <w:rPr>
          <w:position w:val="-4"/>
        </w:rPr>
        <w:object w:dxaOrig="180" w:dyaOrig="200" w14:anchorId="2549049F">
          <v:shape id="_x0000_i1078" type="#_x0000_t75" style="width:8.85pt;height:8.85pt" o:ole="">
            <v:imagedata r:id="rId88" o:title=""/>
          </v:shape>
          <o:OLEObject Type="Embed" ProgID="Equation.DSMT4" ShapeID="_x0000_i1078" DrawAspect="Content" ObjectID="_1788602054" r:id="rId111"/>
        </w:object>
      </w:r>
      <w:r w:rsidR="00765E8C">
        <w:t>10</w:t>
      </w:r>
      <w:r w:rsidR="00765E8C">
        <w:rPr>
          <w:vertAlign w:val="superscript"/>
        </w:rPr>
        <w:t>6</w:t>
      </w:r>
      <w:r w:rsidR="00765E8C">
        <w:t>,</w:t>
      </w:r>
    </w:p>
    <w:p w14:paraId="0757442F" w14:textId="0577FB7B" w:rsidR="006960E1" w:rsidRPr="006A4809" w:rsidRDefault="006960E1" w:rsidP="006960E1">
      <w:pPr>
        <w:pStyle w:val="normal0"/>
      </w:pPr>
      <w:r>
        <w:t>N</w:t>
      </w:r>
      <w:r>
        <w:rPr>
          <w:vertAlign w:val="subscript"/>
        </w:rPr>
        <w:t>H02</w:t>
      </w:r>
      <w:r>
        <w:t xml:space="preserve"> = </w:t>
      </w:r>
      <w:r w:rsidR="00231251">
        <w:t>30</w:t>
      </w:r>
      <w:r w:rsidR="00231251" w:rsidRPr="00A541E3">
        <w:rPr>
          <w:position w:val="-4"/>
        </w:rPr>
        <w:object w:dxaOrig="180" w:dyaOrig="200" w14:anchorId="7C9502C5">
          <v:shape id="_x0000_i1079" type="#_x0000_t75" style="width:8.85pt;height:10.2pt" o:ole="">
            <v:imagedata r:id="rId112" o:title=""/>
          </v:shape>
          <o:OLEObject Type="Embed" ProgID="Equation.DSMT4" ShapeID="_x0000_i1079" DrawAspect="Content" ObjectID="_1788602055" r:id="rId113"/>
        </w:object>
      </w:r>
      <w:r w:rsid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231251">
        <w:t>=30</w:t>
      </w:r>
      <w:r w:rsidR="00231251" w:rsidRPr="00A541E3">
        <w:rPr>
          <w:position w:val="-4"/>
        </w:rPr>
        <w:object w:dxaOrig="180" w:dyaOrig="200" w14:anchorId="3FF8AF0D">
          <v:shape id="_x0000_i1080" type="#_x0000_t75" style="width:8.85pt;height:10.2pt" o:ole="">
            <v:imagedata r:id="rId112" o:title=""/>
          </v:shape>
          <o:OLEObject Type="Embed" ProgID="Equation.DSMT4" ShapeID="_x0000_i1080" DrawAspect="Content" ObjectID="_1788602056" r:id="rId114"/>
        </w:object>
      </w:r>
      <w:r w:rsidR="006A4809">
        <w:t>180</w:t>
      </w:r>
      <w:r w:rsidR="006A4809">
        <w:rPr>
          <w:vertAlign w:val="superscript"/>
        </w:rPr>
        <w:t>2.4</w:t>
      </w:r>
      <w:r w:rsidR="006A4809">
        <w:t>=7.76</w:t>
      </w:r>
      <w:r w:rsidR="006A4809" w:rsidRPr="00A541E3">
        <w:rPr>
          <w:position w:val="-4"/>
        </w:rPr>
        <w:object w:dxaOrig="180" w:dyaOrig="200" w14:anchorId="51661D32">
          <v:shape id="_x0000_i1081" type="#_x0000_t75" style="width:8.85pt;height:10.2pt" o:ole="">
            <v:imagedata r:id="rId112" o:title=""/>
          </v:shape>
          <o:OLEObject Type="Embed" ProgID="Equation.DSMT4" ShapeID="_x0000_i1081" DrawAspect="Content" ObjectID="_1788602057" r:id="rId115"/>
        </w:object>
      </w:r>
      <w:r w:rsidR="006A4809">
        <w:t>10</w:t>
      </w:r>
      <w:r w:rsidR="006A4809">
        <w:rPr>
          <w:vertAlign w:val="superscript"/>
        </w:rPr>
        <w:t>6</w:t>
      </w:r>
      <w:r w:rsidR="006A4809">
        <w:t>,</w:t>
      </w:r>
    </w:p>
    <w:p w14:paraId="290A1A34" w14:textId="49619203" w:rsidR="00765E8C" w:rsidRDefault="00765E8C" w:rsidP="00765E8C">
      <w:pPr>
        <w:pStyle w:val="normal0"/>
      </w:pPr>
      <w:r>
        <w:t>N</w:t>
      </w:r>
      <w:r>
        <w:rPr>
          <w:vertAlign w:val="subscript"/>
        </w:rPr>
        <w:t>F0</w:t>
      </w:r>
      <w:r w:rsidR="00F35AC4">
        <w:rPr>
          <w:vertAlign w:val="subscript"/>
        </w:rPr>
        <w:t>1</w:t>
      </w:r>
      <w:r>
        <w:t xml:space="preserve"> = </w:t>
      </w:r>
      <w:r w:rsidR="00F35AC4">
        <w:t>N</w:t>
      </w:r>
      <w:r w:rsidR="00F35AC4">
        <w:rPr>
          <w:vertAlign w:val="subscript"/>
        </w:rPr>
        <w:t>F02</w:t>
      </w:r>
      <w:r w:rsidR="00F35AC4">
        <w:t>=4</w:t>
      </w:r>
      <w:r w:rsidR="00F35AC4" w:rsidRPr="0067100A">
        <w:rPr>
          <w:position w:val="-4"/>
        </w:rPr>
        <w:object w:dxaOrig="180" w:dyaOrig="200" w14:anchorId="453AE320">
          <v:shape id="_x0000_i1082" type="#_x0000_t75" style="width:8.85pt;height:8.85pt" o:ole="">
            <v:imagedata r:id="rId88" o:title=""/>
          </v:shape>
          <o:OLEObject Type="Embed" ProgID="Equation.DSMT4" ShapeID="_x0000_i1082" DrawAspect="Content" ObjectID="_1788602058" r:id="rId116"/>
        </w:object>
      </w:r>
      <w:r w:rsidR="00F35AC4">
        <w:t>10</w:t>
      </w:r>
      <w:r w:rsidR="00F35AC4">
        <w:rPr>
          <w:vertAlign w:val="superscript"/>
        </w:rPr>
        <w:t>6</w:t>
      </w:r>
      <w:r w:rsidR="00F35AC4">
        <w:t>)</w:t>
      </w:r>
    </w:p>
    <w:p w14:paraId="29E12CDE" w14:textId="4378F57D" w:rsidR="00F35AC4" w:rsidRDefault="00E451F5" w:rsidP="00F35AC4">
      <w:pPr>
        <w:pStyle w:val="normal0"/>
        <w:numPr>
          <w:ilvl w:val="0"/>
          <w:numId w:val="26"/>
        </w:numPr>
      </w:pPr>
      <w:r>
        <w:t>N</w:t>
      </w:r>
      <w:r>
        <w:rPr>
          <w:vertAlign w:val="subscript"/>
        </w:rPr>
        <w:t>HE</w:t>
      </w:r>
      <w:r>
        <w:t>, N</w:t>
      </w:r>
      <w:r>
        <w:rPr>
          <w:vertAlign w:val="subscript"/>
        </w:rPr>
        <w:t>FE</w:t>
      </w:r>
      <w:r>
        <w:t xml:space="preserve">: số chu kỳ chịu tải của bánh răng </w:t>
      </w:r>
    </w:p>
    <w:p w14:paraId="16746D54" w14:textId="0385BA6D" w:rsidR="00333612" w:rsidRPr="006960E1" w:rsidRDefault="00333612" w:rsidP="00333612">
      <w:pPr>
        <w:pStyle w:val="normal0"/>
      </w:pPr>
      <w:r>
        <w:t>(N</w:t>
      </w:r>
      <w:r>
        <w:rPr>
          <w:vertAlign w:val="subscript"/>
        </w:rPr>
        <w:t>HE1</w:t>
      </w:r>
      <w:r>
        <w:t xml:space="preserve"> = N</w:t>
      </w:r>
      <w:r w:rsidR="006C269D">
        <w:rPr>
          <w:vertAlign w:val="subscript"/>
        </w:rPr>
        <w:t>F</w:t>
      </w:r>
      <w:r>
        <w:rPr>
          <w:vertAlign w:val="subscript"/>
        </w:rPr>
        <w:t>E</w:t>
      </w:r>
      <w:r w:rsidR="006C269D">
        <w:rPr>
          <w:vertAlign w:val="subscript"/>
        </w:rPr>
        <w:t>1</w:t>
      </w:r>
      <w:r w:rsidR="00FA243E">
        <w:t xml:space="preserve"> = 60</w:t>
      </w:r>
      <w:r w:rsidR="00FA243E" w:rsidRPr="00A541E3">
        <w:rPr>
          <w:position w:val="-4"/>
        </w:rPr>
        <w:object w:dxaOrig="180" w:dyaOrig="200" w14:anchorId="106CE2A9">
          <v:shape id="_x0000_i1083" type="#_x0000_t75" style="width:8.85pt;height:10.2pt" o:ole="">
            <v:imagedata r:id="rId117" o:title=""/>
          </v:shape>
          <o:OLEObject Type="Embed" ProgID="Equation.DSMT4" ShapeID="_x0000_i1083" DrawAspect="Content" ObjectID="_1788602059" r:id="rId118"/>
        </w:object>
      </w:r>
      <w:r w:rsidR="00E04232">
        <w:t>c</w:t>
      </w:r>
      <w:r w:rsidR="00E04232" w:rsidRPr="00A541E3">
        <w:rPr>
          <w:position w:val="-4"/>
        </w:rPr>
        <w:object w:dxaOrig="180" w:dyaOrig="200" w14:anchorId="49B02E66">
          <v:shape id="_x0000_i1084" type="#_x0000_t75" style="width:8.85pt;height:10.2pt" o:ole="">
            <v:imagedata r:id="rId117" o:title=""/>
          </v:shape>
          <o:OLEObject Type="Embed" ProgID="Equation.DSMT4" ShapeID="_x0000_i1084" DrawAspect="Content" ObjectID="_1788602060" r:id="rId119"/>
        </w:object>
      </w:r>
      <w:r w:rsidR="00E04232">
        <w:t>n</w:t>
      </w:r>
      <w:r w:rsidR="00E04232" w:rsidRPr="00A541E3">
        <w:rPr>
          <w:position w:val="-4"/>
        </w:rPr>
        <w:object w:dxaOrig="180" w:dyaOrig="200" w14:anchorId="74A0C2EF">
          <v:shape id="_x0000_i1085" type="#_x0000_t75" style="width:8.85pt;height:10.2pt" o:ole="">
            <v:imagedata r:id="rId112" o:title=""/>
          </v:shape>
          <o:OLEObject Type="Embed" ProgID="Equation.DSMT4" ShapeID="_x0000_i1085" DrawAspect="Content" ObjectID="_1788602061" r:id="rId120"/>
        </w:object>
      </w:r>
      <w:r w:rsidR="00E04232">
        <w:t>t</w:t>
      </w:r>
      <w:r w:rsidR="00FA243E">
        <w:t>∑</w:t>
      </w:r>
      <w:r w:rsidR="00E04232">
        <w:t xml:space="preserve"> = 60</w:t>
      </w:r>
      <w:r w:rsidR="00E04232" w:rsidRPr="00A541E3">
        <w:rPr>
          <w:position w:val="-4"/>
        </w:rPr>
        <w:object w:dxaOrig="180" w:dyaOrig="200" w14:anchorId="12FDA14E">
          <v:shape id="_x0000_i1086" type="#_x0000_t75" style="width:8.85pt;height:10.2pt" o:ole="">
            <v:imagedata r:id="rId117" o:title=""/>
          </v:shape>
          <o:OLEObject Type="Embed" ProgID="Equation.DSMT4" ShapeID="_x0000_i1086" DrawAspect="Content" ObjectID="_1788602062" r:id="rId121"/>
        </w:object>
      </w:r>
      <w:r w:rsidR="00E04232">
        <w:t>1</w:t>
      </w:r>
      <w:r w:rsidR="00E04232" w:rsidRPr="00A541E3">
        <w:rPr>
          <w:position w:val="-4"/>
        </w:rPr>
        <w:object w:dxaOrig="180" w:dyaOrig="200" w14:anchorId="47FDB6CE">
          <v:shape id="_x0000_i1087" type="#_x0000_t75" style="width:8.85pt;height:10.2pt" o:ole="">
            <v:imagedata r:id="rId112" o:title=""/>
          </v:shape>
          <o:OLEObject Type="Embed" ProgID="Equation.DSMT4" ShapeID="_x0000_i1087" DrawAspect="Content" ObjectID="_1788602063" r:id="rId122"/>
        </w:object>
      </w:r>
      <w:r w:rsidR="00565F2E">
        <w:t>257.14</w:t>
      </w:r>
      <w:r w:rsidR="00565F2E" w:rsidRPr="00A541E3">
        <w:rPr>
          <w:position w:val="-4"/>
        </w:rPr>
        <w:object w:dxaOrig="180" w:dyaOrig="200" w14:anchorId="71915CDB">
          <v:shape id="_x0000_i1088" type="#_x0000_t75" style="width:8.85pt;height:10.2pt" o:ole="">
            <v:imagedata r:id="rId117" o:title=""/>
          </v:shape>
          <o:OLEObject Type="Embed" ProgID="Equation.DSMT4" ShapeID="_x0000_i1088" DrawAspect="Content" ObjectID="_1788602064" r:id="rId123"/>
        </w:object>
      </w:r>
      <w:r w:rsidR="00565F2E">
        <w:t>24000</w:t>
      </w:r>
      <w:r w:rsidR="003D328D">
        <w:t xml:space="preserve"> </w:t>
      </w:r>
      <w:r w:rsidR="00565F2E">
        <w:t>=</w:t>
      </w:r>
      <w:r w:rsidR="003D328D">
        <w:t xml:space="preserve"> 37</w:t>
      </w:r>
      <w:r w:rsidR="003D328D" w:rsidRPr="00A541E3">
        <w:rPr>
          <w:position w:val="-4"/>
        </w:rPr>
        <w:object w:dxaOrig="180" w:dyaOrig="200" w14:anchorId="4457DE47">
          <v:shape id="_x0000_i1089" type="#_x0000_t75" style="width:8.85pt;height:10.2pt" o:ole="">
            <v:imagedata r:id="rId117" o:title=""/>
          </v:shape>
          <o:OLEObject Type="Embed" ProgID="Equation.DSMT4" ShapeID="_x0000_i1089" DrawAspect="Content" ObjectID="_1788602065" r:id="rId124"/>
        </w:object>
      </w:r>
      <w:r w:rsidR="003D328D">
        <w:t>10</w:t>
      </w:r>
      <w:r w:rsidR="003D328D">
        <w:rPr>
          <w:vertAlign w:val="superscript"/>
        </w:rPr>
        <w:t>6</w:t>
      </w:r>
      <w:r w:rsidR="006960E1">
        <w:t>,</w:t>
      </w:r>
    </w:p>
    <w:p w14:paraId="47907980" w14:textId="3BE94992" w:rsidR="003D328D" w:rsidRDefault="007958B8" w:rsidP="00333612">
      <w:pPr>
        <w:pStyle w:val="normal0"/>
      </w:pPr>
      <w:r>
        <w:t>N</w:t>
      </w:r>
      <w:r>
        <w:rPr>
          <w:vertAlign w:val="subscript"/>
        </w:rPr>
        <w:t>HE</w:t>
      </w:r>
      <w:r w:rsidR="000C01E3">
        <w:rPr>
          <w:vertAlign w:val="subscript"/>
        </w:rPr>
        <w:t>2</w:t>
      </w:r>
      <w:r>
        <w:t xml:space="preserve"> = N</w:t>
      </w:r>
      <w:r>
        <w:rPr>
          <w:vertAlign w:val="subscript"/>
        </w:rPr>
        <w:t>FE</w:t>
      </w:r>
      <w:r w:rsidR="000C01E3">
        <w:rPr>
          <w:vertAlign w:val="subscript"/>
        </w:rPr>
        <w:t>2</w:t>
      </w:r>
      <w:r>
        <w:t xml:space="preserve"> = 60</w:t>
      </w:r>
      <w:r w:rsidRPr="00A541E3">
        <w:rPr>
          <w:position w:val="-4"/>
        </w:rPr>
        <w:object w:dxaOrig="180" w:dyaOrig="200" w14:anchorId="26E8CA12">
          <v:shape id="_x0000_i1090" type="#_x0000_t75" style="width:8.85pt;height:10.2pt" o:ole="">
            <v:imagedata r:id="rId117" o:title=""/>
          </v:shape>
          <o:OLEObject Type="Embed" ProgID="Equation.DSMT4" ShapeID="_x0000_i1090" DrawAspect="Content" ObjectID="_1788602066" r:id="rId125"/>
        </w:object>
      </w:r>
      <w:r>
        <w:t>c</w:t>
      </w:r>
      <w:r w:rsidRPr="00A541E3">
        <w:rPr>
          <w:position w:val="-4"/>
        </w:rPr>
        <w:object w:dxaOrig="180" w:dyaOrig="200" w14:anchorId="4B9CDD12">
          <v:shape id="_x0000_i1091" type="#_x0000_t75" style="width:8.85pt;height:10.2pt" o:ole="">
            <v:imagedata r:id="rId117" o:title=""/>
          </v:shape>
          <o:OLEObject Type="Embed" ProgID="Equation.DSMT4" ShapeID="_x0000_i1091" DrawAspect="Content" ObjectID="_1788602067" r:id="rId126"/>
        </w:object>
      </w:r>
      <w:r>
        <w:t>n</w:t>
      </w:r>
      <w:r w:rsidRPr="00A541E3">
        <w:rPr>
          <w:position w:val="-4"/>
        </w:rPr>
        <w:object w:dxaOrig="180" w:dyaOrig="200" w14:anchorId="5BD9CEC8">
          <v:shape id="_x0000_i1092" type="#_x0000_t75" style="width:8.85pt;height:10.2pt" o:ole="">
            <v:imagedata r:id="rId112" o:title=""/>
          </v:shape>
          <o:OLEObject Type="Embed" ProgID="Equation.DSMT4" ShapeID="_x0000_i1092" DrawAspect="Content" ObjectID="_1788602068" r:id="rId127"/>
        </w:object>
      </w:r>
      <w:r>
        <w:t>t∑ = 60</w:t>
      </w:r>
      <w:r w:rsidRPr="00A541E3">
        <w:rPr>
          <w:position w:val="-4"/>
        </w:rPr>
        <w:object w:dxaOrig="180" w:dyaOrig="200" w14:anchorId="4DDEC74A">
          <v:shape id="_x0000_i1093" type="#_x0000_t75" style="width:8.85pt;height:10.2pt" o:ole="">
            <v:imagedata r:id="rId117" o:title=""/>
          </v:shape>
          <o:OLEObject Type="Embed" ProgID="Equation.DSMT4" ShapeID="_x0000_i1093" DrawAspect="Content" ObjectID="_1788602069" r:id="rId128"/>
        </w:object>
      </w:r>
      <w:r>
        <w:t>1</w:t>
      </w:r>
      <w:r w:rsidRPr="00A541E3">
        <w:rPr>
          <w:position w:val="-4"/>
        </w:rPr>
        <w:object w:dxaOrig="180" w:dyaOrig="200" w14:anchorId="76904CA7">
          <v:shape id="_x0000_i1094" type="#_x0000_t75" style="width:8.85pt;height:10.2pt" o:ole="">
            <v:imagedata r:id="rId112" o:title=""/>
          </v:shape>
          <o:OLEObject Type="Embed" ProgID="Equation.DSMT4" ShapeID="_x0000_i1094" DrawAspect="Content" ObjectID="_1788602070" r:id="rId129"/>
        </w:object>
      </w:r>
      <w:r w:rsidR="000C01E3">
        <w:t>58.44</w:t>
      </w:r>
      <w:r w:rsidRPr="00A541E3">
        <w:rPr>
          <w:position w:val="-4"/>
        </w:rPr>
        <w:object w:dxaOrig="180" w:dyaOrig="200" w14:anchorId="18D99CA7">
          <v:shape id="_x0000_i1095" type="#_x0000_t75" style="width:8.85pt;height:10.2pt" o:ole="">
            <v:imagedata r:id="rId117" o:title=""/>
          </v:shape>
          <o:OLEObject Type="Embed" ProgID="Equation.DSMT4" ShapeID="_x0000_i1095" DrawAspect="Content" ObjectID="_1788602071" r:id="rId130"/>
        </w:object>
      </w:r>
      <w:r>
        <w:t xml:space="preserve">24000 = </w:t>
      </w:r>
      <w:r w:rsidR="00970260">
        <w:t>8.4</w:t>
      </w:r>
      <w:r w:rsidR="00970260" w:rsidRPr="00A541E3">
        <w:rPr>
          <w:position w:val="-4"/>
        </w:rPr>
        <w:object w:dxaOrig="180" w:dyaOrig="200" w14:anchorId="6DFCBD15">
          <v:shape id="_x0000_i1096" type="#_x0000_t75" style="width:8.85pt;height:10.2pt" o:ole="">
            <v:imagedata r:id="rId112" o:title=""/>
          </v:shape>
          <o:OLEObject Type="Embed" ProgID="Equation.DSMT4" ShapeID="_x0000_i1096" DrawAspect="Content" ObjectID="_1788602072" r:id="rId131"/>
        </w:object>
      </w:r>
      <w:r w:rsidR="00970260">
        <w:t>10</w:t>
      </w:r>
      <w:r w:rsidR="00970260">
        <w:rPr>
          <w:vertAlign w:val="superscript"/>
        </w:rPr>
        <w:t>6</w:t>
      </w:r>
      <w:r w:rsidR="001F56AE">
        <w:t>)</w:t>
      </w:r>
    </w:p>
    <w:p w14:paraId="0CB42A99" w14:textId="11639EE3" w:rsidR="001F56AE" w:rsidRPr="003D328D" w:rsidRDefault="001F56AE" w:rsidP="00CD1CAE">
      <w:pPr>
        <w:pStyle w:val="normal0"/>
        <w:ind w:left="720"/>
      </w:pPr>
    </w:p>
    <w:p w14:paraId="6E3349B9" w14:textId="5BF1F1A3" w:rsidR="00697D15" w:rsidRDefault="00697D15" w:rsidP="003562A0">
      <w:pPr>
        <w:pStyle w:val="normal0"/>
      </w:pPr>
      <w:r>
        <w:t>Ta tính được:</w:t>
      </w:r>
    </w:p>
    <w:p w14:paraId="1E51D6E8" w14:textId="533A1005" w:rsidR="00697D15" w:rsidRDefault="004C3E5C" w:rsidP="00A952E8">
      <w:pPr>
        <w:pStyle w:val="normal0"/>
        <w:ind w:firstLine="720"/>
      </w:pPr>
      <w:r w:rsidRPr="00A541E3">
        <w:rPr>
          <w:position w:val="-32"/>
        </w:rPr>
        <w:object w:dxaOrig="3940" w:dyaOrig="900" w14:anchorId="4E26788E">
          <v:shape id="_x0000_i1097" type="#_x0000_t75" style="width:197pt;height:44.85pt" o:ole="">
            <v:imagedata r:id="rId132" o:title=""/>
          </v:shape>
          <o:OLEObject Type="Embed" ProgID="Equation.DSMT4" ShapeID="_x0000_i1097" DrawAspect="Content" ObjectID="_1788602073" r:id="rId133"/>
        </w:object>
      </w:r>
    </w:p>
    <w:p w14:paraId="5CB33874" w14:textId="31967920" w:rsidR="00193E55" w:rsidRDefault="00193E55" w:rsidP="00A952E8">
      <w:pPr>
        <w:pStyle w:val="normal0"/>
        <w:ind w:firstLine="720"/>
      </w:pPr>
      <w:r w:rsidRPr="00A541E3">
        <w:rPr>
          <w:position w:val="-32"/>
        </w:rPr>
        <w:object w:dxaOrig="4000" w:dyaOrig="900" w14:anchorId="09342C5C">
          <v:shape id="_x0000_i1098" type="#_x0000_t75" style="width:199.7pt;height:44.85pt" o:ole="">
            <v:imagedata r:id="rId134" o:title=""/>
          </v:shape>
          <o:OLEObject Type="Embed" ProgID="Equation.DSMT4" ShapeID="_x0000_i1098" DrawAspect="Content" ObjectID="_1788602074" r:id="rId135"/>
        </w:object>
      </w:r>
    </w:p>
    <w:p w14:paraId="794AA52A" w14:textId="62E66F24" w:rsidR="00F51BFF" w:rsidRDefault="00BA40AD" w:rsidP="00A952E8">
      <w:pPr>
        <w:pStyle w:val="normal0"/>
        <w:ind w:firstLine="720"/>
      </w:pPr>
      <w:r w:rsidRPr="00A541E3">
        <w:rPr>
          <w:position w:val="-32"/>
        </w:rPr>
        <w:object w:dxaOrig="3739" w:dyaOrig="900" w14:anchorId="3CBC850B">
          <v:shape id="_x0000_i1099" type="#_x0000_t75" style="width:186.8pt;height:44.85pt" o:ole="">
            <v:imagedata r:id="rId136" o:title=""/>
          </v:shape>
          <o:OLEObject Type="Embed" ProgID="Equation.DSMT4" ShapeID="_x0000_i1099" DrawAspect="Content" ObjectID="_1788602075" r:id="rId137"/>
        </w:object>
      </w:r>
    </w:p>
    <w:p w14:paraId="6582DF82" w14:textId="514B32CC" w:rsidR="00A952E8" w:rsidRDefault="00A952E8" w:rsidP="00A952E8">
      <w:pPr>
        <w:pStyle w:val="normal0"/>
        <w:ind w:firstLine="720"/>
      </w:pPr>
      <w:r w:rsidRPr="00A541E3">
        <w:rPr>
          <w:position w:val="-32"/>
        </w:rPr>
        <w:object w:dxaOrig="3840" w:dyaOrig="900" w14:anchorId="49CCCFC2">
          <v:shape id="_x0000_i1100" type="#_x0000_t75" style="width:192.25pt;height:44.85pt" o:ole="">
            <v:imagedata r:id="rId138" o:title=""/>
          </v:shape>
          <o:OLEObject Type="Embed" ProgID="Equation.DSMT4" ShapeID="_x0000_i1100" DrawAspect="Content" ObjectID="_1788602076" r:id="rId139"/>
        </w:object>
      </w:r>
    </w:p>
    <w:p w14:paraId="3BD3AB24" w14:textId="620F00C3" w:rsidR="00A952E8" w:rsidRDefault="00A952E8" w:rsidP="00A952E8">
      <w:pPr>
        <w:pStyle w:val="normal0"/>
      </w:pPr>
      <w:r>
        <w:t>Từ đó suy ra</w:t>
      </w:r>
      <w:r w:rsidR="00F604B1">
        <w:t>:</w:t>
      </w:r>
    </w:p>
    <w:p w14:paraId="084DEF7E" w14:textId="089670BF" w:rsidR="00193E55" w:rsidRDefault="0013397B" w:rsidP="00414207">
      <w:pPr>
        <w:pStyle w:val="normal0"/>
        <w:ind w:firstLine="720"/>
      </w:pPr>
      <w:r w:rsidRPr="00A541E3">
        <w:rPr>
          <w:position w:val="-30"/>
        </w:rPr>
        <w:object w:dxaOrig="4660" w:dyaOrig="720" w14:anchorId="5F58233A">
          <v:shape id="_x0000_i1101" type="#_x0000_t75" style="width:233pt;height:36.7pt" o:ole="">
            <v:imagedata r:id="rId140" o:title=""/>
          </v:shape>
          <o:OLEObject Type="Embed" ProgID="Equation.DSMT4" ShapeID="_x0000_i1101" DrawAspect="Content" ObjectID="_1788602077" r:id="rId141"/>
        </w:object>
      </w:r>
    </w:p>
    <w:p w14:paraId="79FD95A5" w14:textId="5C1923EC" w:rsidR="00A776FB" w:rsidRDefault="009E0A17" w:rsidP="00414207">
      <w:pPr>
        <w:pStyle w:val="normal0"/>
        <w:ind w:firstLine="720"/>
      </w:pPr>
      <w:r w:rsidRPr="00A541E3">
        <w:rPr>
          <w:position w:val="-30"/>
        </w:rPr>
        <w:object w:dxaOrig="4740" w:dyaOrig="720" w14:anchorId="59539643">
          <v:shape id="_x0000_i1102" type="#_x0000_t75" style="width:237.75pt;height:36.7pt" o:ole="">
            <v:imagedata r:id="rId142" o:title=""/>
          </v:shape>
          <o:OLEObject Type="Embed" ProgID="Equation.DSMT4" ShapeID="_x0000_i1102" DrawAspect="Content" ObjectID="_1788602078" r:id="rId143"/>
        </w:object>
      </w:r>
    </w:p>
    <w:p w14:paraId="1FB4CB75" w14:textId="41C8F8F9" w:rsidR="009E0A17" w:rsidRDefault="006E1699" w:rsidP="00414207">
      <w:pPr>
        <w:pStyle w:val="normal0"/>
        <w:ind w:firstLine="720"/>
      </w:pPr>
      <w:r w:rsidRPr="00A541E3">
        <w:rPr>
          <w:position w:val="-30"/>
        </w:rPr>
        <w:object w:dxaOrig="5480" w:dyaOrig="720" w14:anchorId="041DFB56">
          <v:shape id="_x0000_i1103" type="#_x0000_t75" style="width:273.75pt;height:36.7pt" o:ole="">
            <v:imagedata r:id="rId144" o:title=""/>
          </v:shape>
          <o:OLEObject Type="Embed" ProgID="Equation.DSMT4" ShapeID="_x0000_i1103" DrawAspect="Content" ObjectID="_1788602079" r:id="rId145"/>
        </w:object>
      </w:r>
    </w:p>
    <w:p w14:paraId="14B6300C" w14:textId="4D58FC07" w:rsidR="006E1699" w:rsidRDefault="00D61075" w:rsidP="00414207">
      <w:pPr>
        <w:pStyle w:val="normal0"/>
        <w:ind w:firstLine="720"/>
      </w:pPr>
      <w:r w:rsidRPr="00A541E3">
        <w:rPr>
          <w:position w:val="-30"/>
        </w:rPr>
        <w:object w:dxaOrig="5580" w:dyaOrig="720" w14:anchorId="00918391">
          <v:shape id="_x0000_i1104" type="#_x0000_t75" style="width:279.15pt;height:36.7pt" o:ole="">
            <v:imagedata r:id="rId146" o:title=""/>
          </v:shape>
          <o:OLEObject Type="Embed" ProgID="Equation.DSMT4" ShapeID="_x0000_i1104" DrawAspect="Content" ObjectID="_1788602080" r:id="rId147"/>
        </w:object>
      </w:r>
    </w:p>
    <w:p w14:paraId="3E7401F0" w14:textId="722AFDA4" w:rsidR="00473612" w:rsidRDefault="007C213D" w:rsidP="003562A0">
      <w:pPr>
        <w:pStyle w:val="normal0"/>
      </w:pPr>
      <w:r>
        <w:t>Vì sử dụng bộ truyền động bánh răng trụ có</w:t>
      </w:r>
    </w:p>
    <w:p w14:paraId="0ED74BCB" w14:textId="00825A2A" w:rsidR="00761792" w:rsidRPr="00761792" w:rsidRDefault="0003780B" w:rsidP="00EE2D32">
      <w:pPr>
        <w:pStyle w:val="normal0"/>
        <w:ind w:firstLine="720"/>
      </w:pPr>
      <w:r w:rsidRPr="00A541E3">
        <w:rPr>
          <w:position w:val="-24"/>
        </w:rPr>
        <w:object w:dxaOrig="5080" w:dyaOrig="620" w14:anchorId="40475C76">
          <v:shape id="_x0000_i1105" type="#_x0000_t75" style="width:254.05pt;height:31.25pt" o:ole="">
            <v:imagedata r:id="rId148" o:title=""/>
          </v:shape>
          <o:OLEObject Type="Embed" ProgID="Equation.DSMT4" ShapeID="_x0000_i1105" DrawAspect="Content" ObjectID="_1788602081" r:id="rId149"/>
        </w:object>
      </w:r>
      <w:r w:rsidR="00EE2D32">
        <w:t xml:space="preserve"> (thoả mãn)</w:t>
      </w:r>
    </w:p>
    <w:p w14:paraId="30254C38" w14:textId="325611EC" w:rsidR="005A1E77" w:rsidRDefault="00EE2D32" w:rsidP="005A1E77">
      <w:pPr>
        <w:pStyle w:val="cmuc11"/>
      </w:pPr>
      <w:bookmarkStart w:id="79" w:name="_Toc177938933"/>
      <w:r>
        <w:t>Xác định thông số cơ bản của bộ truyền</w:t>
      </w:r>
      <w:bookmarkEnd w:id="79"/>
      <w:r>
        <w:t xml:space="preserve"> </w:t>
      </w:r>
    </w:p>
    <w:p w14:paraId="21E9CB6D" w14:textId="7F8B9B68" w:rsidR="005A1E77" w:rsidRDefault="00F56086" w:rsidP="005A1E77">
      <w:pPr>
        <w:pStyle w:val="normal0"/>
      </w:pPr>
      <w:r>
        <w:t>-Khoảng cách trục:</w:t>
      </w:r>
    </w:p>
    <w:p w14:paraId="0CA4B5F9" w14:textId="457DE6AE" w:rsidR="00F56086" w:rsidRDefault="00AC69B4" w:rsidP="00FC16AC">
      <w:pPr>
        <w:pStyle w:val="normal0"/>
        <w:tabs>
          <w:tab w:val="left" w:pos="1139"/>
        </w:tabs>
      </w:pPr>
      <w:r>
        <w:tab/>
      </w:r>
      <w:r w:rsidR="008574BF" w:rsidRPr="002C1A05">
        <w:rPr>
          <w:position w:val="-32"/>
        </w:rPr>
        <w:object w:dxaOrig="3379" w:dyaOrig="780" w14:anchorId="7BD60FDA">
          <v:shape id="_x0000_i1106" type="#_x0000_t75" style="width:168.45pt;height:39.4pt" o:ole="">
            <v:imagedata r:id="rId150" o:title=""/>
          </v:shape>
          <o:OLEObject Type="Embed" ProgID="Equation.DSMT4" ShapeID="_x0000_i1106" DrawAspect="Content" ObjectID="_1788602082" r:id="rId151"/>
        </w:object>
      </w:r>
    </w:p>
    <w:p w14:paraId="5413DC5E" w14:textId="62996251" w:rsidR="00544D8D" w:rsidRDefault="00544D8D" w:rsidP="00FC16AC">
      <w:pPr>
        <w:pStyle w:val="normal0"/>
        <w:tabs>
          <w:tab w:val="left" w:pos="1139"/>
        </w:tabs>
      </w:pPr>
      <w:r>
        <w:t>Trong đó:</w:t>
      </w:r>
    </w:p>
    <w:p w14:paraId="7080865A" w14:textId="2E495D5D" w:rsidR="00544D8D" w:rsidRDefault="00544D8D" w:rsidP="00FC16AC">
      <w:pPr>
        <w:pStyle w:val="normal0"/>
        <w:tabs>
          <w:tab w:val="left" w:pos="1139"/>
        </w:tabs>
      </w:pPr>
      <w:r>
        <w:t>+ K</w:t>
      </w:r>
      <w:r>
        <w:rPr>
          <w:vertAlign w:val="subscript"/>
        </w:rPr>
        <w:t>a</w:t>
      </w:r>
      <w:r>
        <w:t xml:space="preserve"> = 43MPa</w:t>
      </w:r>
      <w:r>
        <w:rPr>
          <w:vertAlign w:val="superscript"/>
        </w:rPr>
        <w:t>1/3</w:t>
      </w:r>
      <w:r>
        <w:t xml:space="preserve"> </w:t>
      </w:r>
    </w:p>
    <w:p w14:paraId="7DAA2564" w14:textId="09BE2928" w:rsidR="00B6784F" w:rsidRDefault="00544D8D" w:rsidP="00FC16AC">
      <w:pPr>
        <w:pStyle w:val="normal0"/>
        <w:tabs>
          <w:tab w:val="left" w:pos="1139"/>
        </w:tabs>
      </w:pPr>
      <w:r>
        <w:t>+</w:t>
      </w:r>
      <w:r w:rsidR="00B6784F">
        <w:t xml:space="preserve"> hệ số </w:t>
      </w:r>
      <w:r w:rsidR="00B434BB" w:rsidRPr="002C1A05">
        <w:rPr>
          <w:position w:val="-12"/>
        </w:rPr>
        <w:object w:dxaOrig="380" w:dyaOrig="360" w14:anchorId="28C9B338">
          <v:shape id="_x0000_i1107" type="#_x0000_t75" style="width:19pt;height:18.35pt" o:ole="">
            <v:imagedata r:id="rId152" o:title=""/>
          </v:shape>
          <o:OLEObject Type="Embed" ProgID="Equation.DSMT4" ShapeID="_x0000_i1107" DrawAspect="Content" ObjectID="_1788602083" r:id="rId153"/>
        </w:object>
      </w:r>
      <w:r w:rsidR="00B434BB">
        <w:t>=0.</w:t>
      </w:r>
      <w:r w:rsidR="00E74694">
        <w:t>3</w:t>
      </w:r>
      <w:r w:rsidR="00B434BB">
        <w:t xml:space="preserve"> khi đặt BR đối xứng</w:t>
      </w:r>
    </w:p>
    <w:p w14:paraId="70E0A1E5" w14:textId="10640191" w:rsidR="00AC2563" w:rsidRDefault="00CD44AF" w:rsidP="00FC16AC">
      <w:pPr>
        <w:pStyle w:val="normal0"/>
        <w:tabs>
          <w:tab w:val="left" w:pos="1139"/>
        </w:tabs>
      </w:pPr>
      <w:r>
        <w:lastRenderedPageBreak/>
        <w:t xml:space="preserve">+ Hệ số </w:t>
      </w:r>
      <w:r w:rsidR="00E74694" w:rsidRPr="002C1A05">
        <w:rPr>
          <w:position w:val="-12"/>
        </w:rPr>
        <w:object w:dxaOrig="5420" w:dyaOrig="360" w14:anchorId="074D2DDA">
          <v:shape id="_x0000_i1108" type="#_x0000_t75" style="width:271pt;height:18.35pt" o:ole="">
            <v:imagedata r:id="rId154" o:title=""/>
          </v:shape>
          <o:OLEObject Type="Embed" ProgID="Equation.DSMT4" ShapeID="_x0000_i1108" DrawAspect="Content" ObjectID="_1788602084" r:id="rId155"/>
        </w:object>
      </w:r>
      <w:r w:rsidR="00AC2563">
        <w:t>(bảng 6.7</w:t>
      </w:r>
      <w:r w:rsidR="00463F7D">
        <w:t xml:space="preserve">[1] lấy </w:t>
      </w:r>
      <w:r w:rsidR="00463F7D" w:rsidRPr="002C1A05">
        <w:rPr>
          <w:position w:val="-12"/>
        </w:rPr>
        <w:object w:dxaOrig="380" w:dyaOrig="360" w14:anchorId="5F586C6D">
          <v:shape id="_x0000_i1109" type="#_x0000_t75" style="width:19pt;height:18.35pt" o:ole="">
            <v:imagedata r:id="rId156" o:title=""/>
          </v:shape>
          <o:OLEObject Type="Embed" ProgID="Equation.DSMT4" ShapeID="_x0000_i1109" DrawAspect="Content" ObjectID="_1788602085" r:id="rId157"/>
        </w:object>
      </w:r>
      <w:r w:rsidR="00463F7D">
        <w:t>=0.8)</w:t>
      </w:r>
    </w:p>
    <w:p w14:paraId="5140BEEF" w14:textId="01987654" w:rsidR="00163E1C" w:rsidRDefault="00B434BB" w:rsidP="00FC16AC">
      <w:pPr>
        <w:pStyle w:val="normal0"/>
        <w:tabs>
          <w:tab w:val="left" w:pos="1139"/>
        </w:tabs>
      </w:pPr>
      <w:r>
        <w:t>+</w:t>
      </w:r>
      <w:r w:rsidR="00EE393B" w:rsidRPr="002C1A05">
        <w:rPr>
          <w:position w:val="-14"/>
        </w:rPr>
        <w:object w:dxaOrig="480" w:dyaOrig="380" w14:anchorId="24F9ABBD">
          <v:shape id="_x0000_i1110" type="#_x0000_t75" style="width:24.45pt;height:19pt" o:ole="">
            <v:imagedata r:id="rId158" o:title=""/>
          </v:shape>
          <o:OLEObject Type="Embed" ProgID="Equation.DSMT4" ShapeID="_x0000_i1110" DrawAspect="Content" ObjectID="_1788602086" r:id="rId159"/>
        </w:object>
      </w:r>
      <w:r w:rsidR="00EE393B">
        <w:t xml:space="preserve"> là hệ số kể đến sự phân bố không đều tải trọng trên chiều rộng vành răng</w:t>
      </w:r>
      <w:r w:rsidR="00163E1C">
        <w:t xml:space="preserve"> từ</w:t>
      </w:r>
    </w:p>
    <w:p w14:paraId="6AAEDBE3" w14:textId="3AE36CA4" w:rsidR="004C2FD3" w:rsidRDefault="00163E1C" w:rsidP="00FC16AC">
      <w:pPr>
        <w:pStyle w:val="normal0"/>
        <w:tabs>
          <w:tab w:val="left" w:pos="1139"/>
        </w:tabs>
      </w:pPr>
      <w:r>
        <w:t>bảng 6.7[1]</w:t>
      </w:r>
      <w:r w:rsidR="00E74694">
        <w:t xml:space="preserve"> lấy </w:t>
      </w:r>
      <w:r w:rsidR="00E74694" w:rsidRPr="002C1A05">
        <w:rPr>
          <w:position w:val="-14"/>
        </w:rPr>
        <w:object w:dxaOrig="480" w:dyaOrig="380" w14:anchorId="5F66CD12">
          <v:shape id="_x0000_i1111" type="#_x0000_t75" style="width:24.45pt;height:19pt" o:ole="">
            <v:imagedata r:id="rId158" o:title=""/>
          </v:shape>
          <o:OLEObject Type="Embed" ProgID="Equation.DSMT4" ShapeID="_x0000_i1111" DrawAspect="Content" ObjectID="_1788602087" r:id="rId160"/>
        </w:object>
      </w:r>
      <w:r w:rsidR="00E74694">
        <w:t>=</w:t>
      </w:r>
      <w:r w:rsidR="00076319">
        <w:t>1.03</w:t>
      </w:r>
    </w:p>
    <w:p w14:paraId="3D1E0052" w14:textId="11B447D8" w:rsidR="00076319" w:rsidRDefault="00F50C83" w:rsidP="00FC16AC">
      <w:pPr>
        <w:pStyle w:val="normal0"/>
        <w:tabs>
          <w:tab w:val="left" w:pos="1139"/>
        </w:tabs>
      </w:pPr>
      <w:r>
        <w:t>-</w:t>
      </w:r>
      <w:r w:rsidR="00076319">
        <w:t>Ta tính được khoảng cách trúc:</w:t>
      </w:r>
    </w:p>
    <w:p w14:paraId="722A4C2B" w14:textId="520E9030" w:rsidR="00076319" w:rsidRDefault="00F50C83" w:rsidP="00F437CB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880" w:dyaOrig="780" w14:anchorId="2B6A825D">
          <v:shape id="_x0000_i1112" type="#_x0000_t75" style="width:393.95pt;height:39.4pt" o:ole="">
            <v:imagedata r:id="rId161" o:title=""/>
          </v:shape>
          <o:OLEObject Type="Embed" ProgID="Equation.DSMT4" ShapeID="_x0000_i1112" DrawAspect="Content" ObjectID="_1788602088" r:id="rId162"/>
        </w:object>
      </w:r>
    </w:p>
    <w:p w14:paraId="54170B48" w14:textId="4A5F4D5C" w:rsidR="00F437CB" w:rsidRDefault="00F437CB" w:rsidP="00F437CB">
      <w:pPr>
        <w:pStyle w:val="normal0"/>
        <w:tabs>
          <w:tab w:val="left" w:pos="1139"/>
        </w:tabs>
      </w:pPr>
      <w:r>
        <w:t xml:space="preserve">-Ta chọn </w:t>
      </w:r>
      <w:r w:rsidR="00C44B79" w:rsidRPr="002C1A05">
        <w:rPr>
          <w:position w:val="-12"/>
        </w:rPr>
        <w:object w:dxaOrig="300" w:dyaOrig="360" w14:anchorId="6D22A0D6">
          <v:shape id="_x0000_i1113" type="#_x0000_t75" style="width:14.95pt;height:18.35pt" o:ole="">
            <v:imagedata r:id="rId163" o:title=""/>
          </v:shape>
          <o:OLEObject Type="Embed" ProgID="Equation.DSMT4" ShapeID="_x0000_i1113" DrawAspect="Content" ObjectID="_1788602089" r:id="rId164"/>
        </w:object>
      </w:r>
      <w:r w:rsidR="00C44B79">
        <w:t>=</w:t>
      </w:r>
      <w:r w:rsidR="003A6E6A">
        <w:t xml:space="preserve"> 125mm</w:t>
      </w:r>
    </w:p>
    <w:p w14:paraId="2F1E5F6E" w14:textId="7576B9FE" w:rsidR="00960695" w:rsidRDefault="00960695" w:rsidP="00F437CB">
      <w:pPr>
        <w:pStyle w:val="normal0"/>
        <w:tabs>
          <w:tab w:val="left" w:pos="1139"/>
        </w:tabs>
      </w:pPr>
      <w:r>
        <w:t>-Đường kình vòng lăn bánh răng nhỏ</w:t>
      </w:r>
      <w:r w:rsidR="009E3A58">
        <w:t>:</w:t>
      </w:r>
    </w:p>
    <w:p w14:paraId="0972BC73" w14:textId="4FABF8E1" w:rsidR="00F50C83" w:rsidRPr="00076319" w:rsidRDefault="00D92BB3" w:rsidP="00FC16AC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380" w:dyaOrig="780" w14:anchorId="3CAF769C">
          <v:shape id="_x0000_i1114" type="#_x0000_t75" style="width:368.85pt;height:39.4pt" o:ole="">
            <v:imagedata r:id="rId165" o:title=""/>
          </v:shape>
          <o:OLEObject Type="Embed" ProgID="Equation.DSMT4" ShapeID="_x0000_i1114" DrawAspect="Content" ObjectID="_1788602090" r:id="rId166"/>
        </w:object>
      </w:r>
    </w:p>
    <w:p w14:paraId="441F99C5" w14:textId="0E344A65" w:rsidR="00B51A80" w:rsidRDefault="007B4C28" w:rsidP="00B51A80">
      <w:pPr>
        <w:pStyle w:val="cmuc11"/>
      </w:pPr>
      <w:bookmarkStart w:id="80" w:name="_Toc177938934"/>
      <w:r>
        <w:t>Xác định các thông số ăn khớp</w:t>
      </w:r>
      <w:bookmarkEnd w:id="80"/>
    </w:p>
    <w:p w14:paraId="74671250" w14:textId="6434AB26" w:rsidR="005A1E77" w:rsidRDefault="004C50F5" w:rsidP="004C50F5">
      <w:pPr>
        <w:pStyle w:val="normal0"/>
      </w:pPr>
      <w:r>
        <w:t>-</w:t>
      </w:r>
      <w:r w:rsidR="00B51A80">
        <w:t>Xác định môdun:</w:t>
      </w:r>
    </w:p>
    <w:p w14:paraId="62574197" w14:textId="4695BDC3" w:rsidR="00B51A80" w:rsidRDefault="0048409E" w:rsidP="00B51A80">
      <w:pPr>
        <w:pStyle w:val="normal0"/>
      </w:pPr>
      <w:r>
        <w:t xml:space="preserve"> Modun pháp: </w:t>
      </w:r>
      <w:r w:rsidR="00B10CF7" w:rsidRPr="004532C4">
        <w:rPr>
          <w:position w:val="-12"/>
        </w:rPr>
        <w:object w:dxaOrig="3860" w:dyaOrig="360" w14:anchorId="10B286DB">
          <v:shape id="_x0000_i1115" type="#_x0000_t75" style="width:192.9pt;height:18.35pt" o:ole="">
            <v:imagedata r:id="rId167" o:title=""/>
          </v:shape>
          <o:OLEObject Type="Embed" ProgID="Equation.DSMT4" ShapeID="_x0000_i1115" DrawAspect="Content" ObjectID="_1788602091" r:id="rId168"/>
        </w:object>
      </w:r>
    </w:p>
    <w:p w14:paraId="3309A17F" w14:textId="35E84758" w:rsidR="00B10CF7" w:rsidRDefault="00B10CF7" w:rsidP="00B51A80">
      <w:pPr>
        <w:pStyle w:val="normal0"/>
      </w:pPr>
      <w:r>
        <w:t>Chọn modun</w:t>
      </w:r>
      <w:r w:rsidR="00265AFB">
        <w:t xml:space="preserve"> theo bảng</w:t>
      </w:r>
      <w:r w:rsidR="00264A30">
        <w:t xml:space="preserve"> </w:t>
      </w:r>
      <w:r w:rsidR="004866E5">
        <w:t>6.8[1] m = 2mm</w:t>
      </w:r>
    </w:p>
    <w:p w14:paraId="46BF2ECE" w14:textId="4382675C" w:rsidR="004C50F5" w:rsidRDefault="004C50F5" w:rsidP="004C50F5">
      <w:pPr>
        <w:pStyle w:val="normal0"/>
      </w:pPr>
      <w:r>
        <w:t>-Xác định số răng</w:t>
      </w:r>
      <w:r w:rsidR="00C71616">
        <w:t>, góc nghiêng β và hệ số dịch chỉnh x</w:t>
      </w:r>
    </w:p>
    <w:p w14:paraId="086F7180" w14:textId="70A2E3FB" w:rsidR="00C71616" w:rsidRDefault="00F63B47" w:rsidP="004C50F5">
      <w:pPr>
        <w:pStyle w:val="normal0"/>
      </w:pPr>
      <w:r>
        <w:t xml:space="preserve">+ </w:t>
      </w:r>
      <w:r w:rsidR="00837110">
        <w:t>Chọn góc nghiêng</w:t>
      </w:r>
      <w:r w:rsidR="00B56385">
        <w:t xml:space="preserve"> răng</w:t>
      </w:r>
      <w:r w:rsidR="00837110">
        <w:t xml:space="preserve"> β = 15</w:t>
      </w:r>
      <w:r w:rsidR="00837110">
        <w:rPr>
          <w:vertAlign w:val="superscript"/>
        </w:rPr>
        <w:t>o</w:t>
      </w:r>
    </w:p>
    <w:p w14:paraId="4A86E584" w14:textId="7A216B2A" w:rsidR="00D42635" w:rsidRDefault="00D307E1" w:rsidP="004C50F5">
      <w:pPr>
        <w:pStyle w:val="normal0"/>
      </w:pPr>
      <w:r>
        <w:t xml:space="preserve">+ Số răng bánh nhỏ: </w:t>
      </w:r>
      <w:r w:rsidR="00D42635" w:rsidRPr="004532C4">
        <w:rPr>
          <w:position w:val="-28"/>
        </w:rPr>
        <w:object w:dxaOrig="4340" w:dyaOrig="700" w14:anchorId="09A27569">
          <v:shape id="_x0000_i1116" type="#_x0000_t75" style="width:216.7pt;height:35.3pt" o:ole="">
            <v:imagedata r:id="rId169" o:title=""/>
          </v:shape>
          <o:OLEObject Type="Embed" ProgID="Equation.DSMT4" ShapeID="_x0000_i1116" DrawAspect="Content" ObjectID="_1788602092" r:id="rId170"/>
        </w:object>
      </w:r>
    </w:p>
    <w:p w14:paraId="3128DD84" w14:textId="5714148C" w:rsidR="00B0448B" w:rsidRDefault="00B0448B" w:rsidP="004C50F5">
      <w:pPr>
        <w:pStyle w:val="normal0"/>
      </w:pPr>
      <w:r>
        <w:t>Có Z</w:t>
      </w:r>
      <w:r>
        <w:rPr>
          <w:vertAlign w:val="subscript"/>
        </w:rPr>
        <w:t>2</w:t>
      </w:r>
      <w:r w:rsidR="009C5000">
        <w:rPr>
          <w:vertAlign w:val="subscript"/>
        </w:rPr>
        <w:t xml:space="preserve"> </w:t>
      </w:r>
      <w:r>
        <w:t>= u</w:t>
      </w:r>
      <w:r w:rsidRPr="004532C4">
        <w:rPr>
          <w:position w:val="-4"/>
        </w:rPr>
        <w:object w:dxaOrig="180" w:dyaOrig="200" w14:anchorId="5C1EFD95">
          <v:shape id="_x0000_i1117" type="#_x0000_t75" style="width:8.85pt;height:10.2pt" o:ole="">
            <v:imagedata r:id="rId171" o:title=""/>
          </v:shape>
          <o:OLEObject Type="Embed" ProgID="Equation.DSMT4" ShapeID="_x0000_i1117" DrawAspect="Content" ObjectID="_1788602093" r:id="rId172"/>
        </w:object>
      </w:r>
      <w:r w:rsidR="009C5000">
        <w:t>Z</w:t>
      </w:r>
      <w:r w:rsidR="009C5000">
        <w:rPr>
          <w:vertAlign w:val="subscript"/>
        </w:rPr>
        <w:t xml:space="preserve">1 </w:t>
      </w:r>
      <w:r w:rsidR="009C5000">
        <w:t>= 4.4</w:t>
      </w:r>
      <w:r w:rsidR="009C5000" w:rsidRPr="004532C4">
        <w:rPr>
          <w:position w:val="-4"/>
        </w:rPr>
        <w:object w:dxaOrig="180" w:dyaOrig="200" w14:anchorId="6F337705">
          <v:shape id="_x0000_i1118" type="#_x0000_t75" style="width:8.85pt;height:10.2pt" o:ole="">
            <v:imagedata r:id="rId173" o:title=""/>
          </v:shape>
          <o:OLEObject Type="Embed" ProgID="Equation.DSMT4" ShapeID="_x0000_i1118" DrawAspect="Content" ObjectID="_1788602094" r:id="rId174"/>
        </w:object>
      </w:r>
      <w:r w:rsidR="009C5000">
        <w:t>22=97</w:t>
      </w:r>
    </w:p>
    <w:p w14:paraId="43AFB172" w14:textId="0AF236F8" w:rsidR="00B56385" w:rsidRPr="00B56385" w:rsidRDefault="00B56385" w:rsidP="004C50F5">
      <w:pPr>
        <w:pStyle w:val="normal0"/>
      </w:pPr>
      <w:r>
        <w:t>+ Có góc riêng theo Z</w:t>
      </w:r>
      <w:r>
        <w:rPr>
          <w:vertAlign w:val="subscript"/>
        </w:rPr>
        <w:t>1</w:t>
      </w:r>
      <w:r>
        <w:t xml:space="preserve"> và Z</w:t>
      </w:r>
      <w:r>
        <w:rPr>
          <w:vertAlign w:val="subscript"/>
        </w:rPr>
        <w:t>2</w:t>
      </w:r>
    </w:p>
    <w:p w14:paraId="1B45E79F" w14:textId="29C88C32" w:rsidR="009C5000" w:rsidRDefault="00B56385" w:rsidP="004C50F5">
      <w:pPr>
        <w:pStyle w:val="normal0"/>
      </w:pPr>
      <w:r w:rsidRPr="00E92BC5">
        <w:rPr>
          <w:position w:val="-48"/>
        </w:rPr>
        <w:object w:dxaOrig="3840" w:dyaOrig="1080" w14:anchorId="538461F7">
          <v:shape id="_x0000_i1119" type="#_x0000_t75" style="width:192.25pt;height:54.35pt" o:ole="">
            <v:imagedata r:id="rId175" o:title=""/>
          </v:shape>
          <o:OLEObject Type="Embed" ProgID="Equation.DSMT4" ShapeID="_x0000_i1119" DrawAspect="Content" ObjectID="_1788602095" r:id="rId176"/>
        </w:object>
      </w:r>
      <w:r w:rsidR="005C7678">
        <w:t>(thoả mãn)</w:t>
      </w:r>
    </w:p>
    <w:p w14:paraId="0259F9EE" w14:textId="19FF08B5" w:rsidR="00CC7FDB" w:rsidRDefault="00CC7FDB" w:rsidP="004C50F5">
      <w:pPr>
        <w:pStyle w:val="normal0"/>
      </w:pPr>
      <w:r>
        <w:t xml:space="preserve">+Tỉ số truyền thực tế: </w:t>
      </w:r>
      <w:r w:rsidR="00C17C6E" w:rsidRPr="004532C4">
        <w:rPr>
          <w:position w:val="-30"/>
        </w:rPr>
        <w:object w:dxaOrig="1420" w:dyaOrig="680" w14:anchorId="6493ED2F">
          <v:shape id="_x0000_i1120" type="#_x0000_t75" style="width:71.3pt;height:33.95pt" o:ole="">
            <v:imagedata r:id="rId177" o:title=""/>
          </v:shape>
          <o:OLEObject Type="Embed" ProgID="Equation.DSMT4" ShapeID="_x0000_i1120" DrawAspect="Content" ObjectID="_1788602096" r:id="rId178"/>
        </w:object>
      </w:r>
    </w:p>
    <w:p w14:paraId="24AB3751" w14:textId="0037C90E" w:rsidR="00C17C6E" w:rsidRPr="009C5000" w:rsidRDefault="00C17C6E" w:rsidP="004C50F5">
      <w:pPr>
        <w:pStyle w:val="normal0"/>
      </w:pPr>
      <w:r>
        <w:t>+ Sai lệch tỉ số truyền</w:t>
      </w:r>
      <w:r w:rsidR="00403BBD">
        <w:t xml:space="preserve">: </w:t>
      </w:r>
      <w:r w:rsidR="00FD2200" w:rsidRPr="004532C4">
        <w:rPr>
          <w:position w:val="-24"/>
        </w:rPr>
        <w:object w:dxaOrig="4720" w:dyaOrig="660" w14:anchorId="21B38D13">
          <v:shape id="_x0000_i1121" type="#_x0000_t75" style="width:235.7pt;height:33.3pt" o:ole="">
            <v:imagedata r:id="rId179" o:title=""/>
          </v:shape>
          <o:OLEObject Type="Embed" ProgID="Equation.DSMT4" ShapeID="_x0000_i1121" DrawAspect="Content" ObjectID="_1788602097" r:id="rId180"/>
        </w:object>
      </w:r>
    </w:p>
    <w:p w14:paraId="31367E93" w14:textId="53580C35" w:rsidR="005A1E77" w:rsidRDefault="00FD2200" w:rsidP="005A1E77">
      <w:pPr>
        <w:pStyle w:val="cmuc11"/>
      </w:pPr>
      <w:bookmarkStart w:id="81" w:name="_Toc177938935"/>
      <w:r>
        <w:t>Kiểm nghiệm răng về độ bề tiếp xúc</w:t>
      </w:r>
      <w:bookmarkEnd w:id="81"/>
    </w:p>
    <w:p w14:paraId="672B726E" w14:textId="0E59BD89" w:rsidR="00F452FE" w:rsidRDefault="00E11209" w:rsidP="001D77A0">
      <w:pPr>
        <w:pStyle w:val="cmuc11"/>
        <w:numPr>
          <w:ilvl w:val="0"/>
          <w:numId w:val="0"/>
        </w:numPr>
      </w:pPr>
      <w:r w:rsidRPr="00F51D73">
        <w:rPr>
          <w:position w:val="-14"/>
        </w:rPr>
        <w:object w:dxaOrig="6160" w:dyaOrig="460" w14:anchorId="14A51D47">
          <v:shape id="_x0000_i1122" type="#_x0000_t75" style="width:307.7pt;height:23.1pt" o:ole="">
            <v:imagedata r:id="rId181" o:title=""/>
          </v:shape>
          <o:OLEObject Type="Embed" ProgID="Equation.DSMT4" ShapeID="_x0000_i1122" DrawAspect="Content" ObjectID="_1788602098" r:id="rId182"/>
        </w:object>
      </w:r>
    </w:p>
    <w:p w14:paraId="12A29C74" w14:textId="5C200C26" w:rsidR="005A1E77" w:rsidRDefault="00F452FE" w:rsidP="005A1E77">
      <w:pPr>
        <w:pStyle w:val="normal0"/>
      </w:pPr>
      <w:r>
        <w:lastRenderedPageBreak/>
        <w:t>-Trong đó:</w:t>
      </w:r>
    </w:p>
    <w:p w14:paraId="0F8BCCC2" w14:textId="7F79EC48" w:rsidR="00F452FE" w:rsidRDefault="00B412E8" w:rsidP="005A1E77">
      <w:pPr>
        <w:pStyle w:val="normal0"/>
      </w:pPr>
      <w:r>
        <w:t>+Z</w:t>
      </w:r>
      <w:r>
        <w:rPr>
          <w:vertAlign w:val="subscript"/>
        </w:rPr>
        <w:t>M</w:t>
      </w:r>
      <w:r>
        <w:t xml:space="preserve"> là hệ số kể dến cơ tính vật liệu của các bánh răng ăn khớp bản 6.1[1]</w:t>
      </w:r>
    </w:p>
    <w:p w14:paraId="710BBB5B" w14:textId="4DFF7DB8" w:rsidR="00D84CEA" w:rsidRPr="007D289E" w:rsidRDefault="00D84CEA" w:rsidP="005A1E77">
      <w:pPr>
        <w:pStyle w:val="normal0"/>
        <w:rPr>
          <w:vertAlign w:val="superscript"/>
        </w:rPr>
      </w:pPr>
      <w:r>
        <w:t>lấy Z</w:t>
      </w:r>
      <w:r>
        <w:rPr>
          <w:vertAlign w:val="subscript"/>
        </w:rPr>
        <w:t>M</w:t>
      </w:r>
      <w:r>
        <w:t>=274</w:t>
      </w:r>
      <w:r w:rsidR="007D289E">
        <w:t xml:space="preserve"> MPa</w:t>
      </w:r>
      <w:r w:rsidR="007D289E">
        <w:rPr>
          <w:vertAlign w:val="superscript"/>
        </w:rPr>
        <w:t>1/2</w:t>
      </w:r>
    </w:p>
    <w:p w14:paraId="343214BF" w14:textId="00529FC8" w:rsidR="007D289E" w:rsidRDefault="007D289E" w:rsidP="005A1E77">
      <w:pPr>
        <w:pStyle w:val="normal0"/>
      </w:pPr>
      <w:r>
        <w:t>+Z</w:t>
      </w:r>
      <w:r>
        <w:rPr>
          <w:vertAlign w:val="subscript"/>
        </w:rPr>
        <w:t>H</w:t>
      </w:r>
      <w:r>
        <w:t xml:space="preserve"> là hệ số kể đén hình dạng bề mặt tiếp xúc</w:t>
      </w:r>
    </w:p>
    <w:p w14:paraId="0A55EC85" w14:textId="60665A39" w:rsidR="00280DAF" w:rsidRDefault="00280DAF" w:rsidP="002A531B">
      <w:pPr>
        <w:pStyle w:val="normal0"/>
        <w:ind w:firstLine="720"/>
      </w:pPr>
      <w:r w:rsidRPr="00F51D73">
        <w:rPr>
          <w:position w:val="-16"/>
        </w:rPr>
        <w:object w:dxaOrig="2900" w:dyaOrig="460" w14:anchorId="7DB6945B">
          <v:shape id="_x0000_i1123" type="#_x0000_t75" style="width:144.7pt;height:23.1pt" o:ole="">
            <v:imagedata r:id="rId183" o:title=""/>
          </v:shape>
          <o:OLEObject Type="Embed" ProgID="Equation.DSMT4" ShapeID="_x0000_i1123" DrawAspect="Content" ObjectID="_1788602099" r:id="rId184"/>
        </w:object>
      </w:r>
    </w:p>
    <w:p w14:paraId="7260EC24" w14:textId="1D5F6A97" w:rsidR="00280DAF" w:rsidRDefault="002A531B" w:rsidP="005A1E77">
      <w:pPr>
        <w:pStyle w:val="normal0"/>
      </w:pPr>
      <w:r>
        <w:t xml:space="preserve">+Răng nghiêng không dịch chỉnh </w:t>
      </w:r>
    </w:p>
    <w:p w14:paraId="50422222" w14:textId="5BC0D800" w:rsidR="002A531B" w:rsidRPr="00024D6C" w:rsidRDefault="00376FF8" w:rsidP="00B67E7A">
      <w:pPr>
        <w:pStyle w:val="normal0"/>
        <w:ind w:firstLine="720"/>
        <w:rPr>
          <w:vertAlign w:val="superscript"/>
        </w:rPr>
      </w:pPr>
      <w:r w:rsidRPr="00F51D73">
        <w:rPr>
          <w:position w:val="-30"/>
        </w:rPr>
        <w:object w:dxaOrig="4560" w:dyaOrig="720" w14:anchorId="010109C2">
          <v:shape id="_x0000_i1124" type="#_x0000_t75" style="width:228.25pt;height:36pt" o:ole="">
            <v:imagedata r:id="rId185" o:title=""/>
          </v:shape>
          <o:OLEObject Type="Embed" ProgID="Equation.DSMT4" ShapeID="_x0000_i1124" DrawAspect="Content" ObjectID="_1788602100" r:id="rId186"/>
        </w:object>
      </w:r>
      <w:r w:rsidR="00024D6C">
        <w:t>20.92</w:t>
      </w:r>
      <w:r w:rsidR="00024D6C">
        <w:rPr>
          <w:vertAlign w:val="superscript"/>
        </w:rPr>
        <w:t>o</w:t>
      </w:r>
    </w:p>
    <w:p w14:paraId="02A9124D" w14:textId="75A4F309" w:rsidR="005A1E77" w:rsidRDefault="00D15F95" w:rsidP="00B67E7A">
      <w:pPr>
        <w:pStyle w:val="normal0"/>
        <w:ind w:firstLine="720"/>
      </w:pPr>
      <w:r w:rsidRPr="00F51D73">
        <w:rPr>
          <w:position w:val="-32"/>
        </w:rPr>
        <w:object w:dxaOrig="4920" w:dyaOrig="760" w14:anchorId="342CA1CE">
          <v:shape id="_x0000_i1128" type="#_x0000_t75" style="width:245.9pt;height:38.05pt" o:ole="">
            <v:imagedata r:id="rId187" o:title=""/>
          </v:shape>
          <o:OLEObject Type="Embed" ProgID="Equation.DSMT4" ShapeID="_x0000_i1128" DrawAspect="Content" ObjectID="_1788602101" r:id="rId188"/>
        </w:object>
      </w:r>
    </w:p>
    <w:p w14:paraId="2848B9A8" w14:textId="1D925D0E" w:rsidR="00651DE4" w:rsidRDefault="00651DE4" w:rsidP="005A1E77">
      <w:pPr>
        <w:pStyle w:val="normal0"/>
      </w:pPr>
      <w:r>
        <w:t>+ Z</w:t>
      </w:r>
      <w:r>
        <w:rPr>
          <w:vertAlign w:val="subscript"/>
        </w:rPr>
        <w:t>H</w:t>
      </w:r>
      <w:r>
        <w:t xml:space="preserve"> là hệ số kể đến hình dạng bề mặt tiếp xúc</w:t>
      </w:r>
    </w:p>
    <w:p w14:paraId="4D303208" w14:textId="2BDE5C6B" w:rsidR="00651DE4" w:rsidRDefault="00302114" w:rsidP="00302114">
      <w:pPr>
        <w:pStyle w:val="normal0"/>
        <w:ind w:firstLine="720"/>
      </w:pPr>
      <w:r w:rsidRPr="00F51D73">
        <w:rPr>
          <w:position w:val="-32"/>
        </w:rPr>
        <w:object w:dxaOrig="4280" w:dyaOrig="760" w14:anchorId="3A781585">
          <v:shape id="_x0000_i1129" type="#_x0000_t75" style="width:213.95pt;height:38.05pt" o:ole="">
            <v:imagedata r:id="rId189" o:title=""/>
          </v:shape>
          <o:OLEObject Type="Embed" ProgID="Equation.DSMT4" ShapeID="_x0000_i1129" DrawAspect="Content" ObjectID="_1788602102" r:id="rId190"/>
        </w:object>
      </w:r>
    </w:p>
    <w:p w14:paraId="1557176F" w14:textId="60A0499B" w:rsidR="00302114" w:rsidRDefault="00302114" w:rsidP="005A1E77">
      <w:pPr>
        <w:pStyle w:val="normal0"/>
      </w:pPr>
      <w:r>
        <w:t>+</w:t>
      </w:r>
      <w:r w:rsidR="00F93C1A" w:rsidRPr="00F51D73">
        <w:rPr>
          <w:position w:val="-12"/>
        </w:rPr>
        <w:object w:dxaOrig="300" w:dyaOrig="360" w14:anchorId="0A723D55">
          <v:shape id="_x0000_i1130" type="#_x0000_t75" style="width:14.95pt;height:18.35pt" o:ole="">
            <v:imagedata r:id="rId191" o:title=""/>
          </v:shape>
          <o:OLEObject Type="Embed" ProgID="Equation.DSMT4" ShapeID="_x0000_i1130" DrawAspect="Content" ObjectID="_1788602103" r:id="rId192"/>
        </w:object>
      </w:r>
      <w:r w:rsidR="00F93C1A">
        <w:t xml:space="preserve">là hệ số kể đến sự trùng khớp của răng </w:t>
      </w:r>
    </w:p>
    <w:p w14:paraId="74F9B3F7" w14:textId="4BE0F927" w:rsidR="00517050" w:rsidRDefault="00517050" w:rsidP="005A1E77">
      <w:pPr>
        <w:pStyle w:val="normal0"/>
      </w:pPr>
      <w:r w:rsidRPr="00F51D73">
        <w:rPr>
          <w:position w:val="-12"/>
        </w:rPr>
        <w:object w:dxaOrig="300" w:dyaOrig="360" w14:anchorId="3D8F89F2">
          <v:shape id="_x0000_i1200" type="#_x0000_t75" style="width:14.95pt;height:18.35pt" o:ole="">
            <v:imagedata r:id="rId193" o:title=""/>
          </v:shape>
          <o:OLEObject Type="Embed" ProgID="Equation.DSMT4" ShapeID="_x0000_i1200" DrawAspect="Content" ObjectID="_1788602104" r:id="rId194"/>
        </w:object>
      </w:r>
      <w:r>
        <w:t>chiều rộng vàng răng</w:t>
      </w:r>
      <w:r w:rsidR="005F7F71">
        <w:t xml:space="preserve"> </w:t>
      </w:r>
      <w:r w:rsidR="005223B4" w:rsidRPr="00F51D73">
        <w:rPr>
          <w:position w:val="-12"/>
        </w:rPr>
        <w:object w:dxaOrig="3019" w:dyaOrig="360" w14:anchorId="275803C1">
          <v:shape id="_x0000_i1211" type="#_x0000_t75" style="width:150.8pt;height:18.35pt" o:ole="">
            <v:imagedata r:id="rId195" o:title=""/>
          </v:shape>
          <o:OLEObject Type="Embed" ProgID="Equation.DSMT4" ShapeID="_x0000_i1211" DrawAspect="Content" ObjectID="_1788602105" r:id="rId196"/>
        </w:object>
      </w:r>
    </w:p>
    <w:p w14:paraId="3638927E" w14:textId="2DBD9951" w:rsidR="00616F9C" w:rsidRPr="00517050" w:rsidRDefault="00616F9C" w:rsidP="005A1E77">
      <w:pPr>
        <w:pStyle w:val="normal0"/>
        <w:rPr>
          <w:b/>
          <w:bCs/>
        </w:rPr>
      </w:pPr>
      <w:r w:rsidRPr="00F51D73">
        <w:rPr>
          <w:position w:val="-12"/>
        </w:rPr>
        <w:object w:dxaOrig="320" w:dyaOrig="360" w14:anchorId="6733D733">
          <v:shape id="_x0000_i1215" type="#_x0000_t75" style="width:16.3pt;height:18.35pt" o:ole="">
            <v:imagedata r:id="rId197" o:title=""/>
          </v:shape>
          <o:OLEObject Type="Embed" ProgID="Equation.DSMT4" ShapeID="_x0000_i1215" DrawAspect="Content" ObjectID="_1788602106" r:id="rId198"/>
        </w:object>
      </w:r>
      <w:r>
        <w:t xml:space="preserve">đường kính vòng lăn bánh nhỏ </w:t>
      </w:r>
      <w:r w:rsidR="00B231A4" w:rsidRPr="00616F9C">
        <w:rPr>
          <w:position w:val="-24"/>
        </w:rPr>
        <w:object w:dxaOrig="3260" w:dyaOrig="620" w14:anchorId="43C099B1">
          <v:shape id="_x0000_i1220" type="#_x0000_t75" style="width:163pt;height:31.25pt" o:ole="">
            <v:imagedata r:id="rId199" o:title=""/>
          </v:shape>
          <o:OLEObject Type="Embed" ProgID="Equation.DSMT4" ShapeID="_x0000_i1220" DrawAspect="Content" ObjectID="_1788602107" r:id="rId200"/>
        </w:object>
      </w:r>
    </w:p>
    <w:p w14:paraId="4D659EC1" w14:textId="77777777" w:rsidR="00355AA3" w:rsidRDefault="006E7418" w:rsidP="00470E05">
      <w:pPr>
        <w:pStyle w:val="normal0"/>
      </w:pPr>
      <w:r>
        <w:t>hệ số trùng khớp dọc</w:t>
      </w:r>
      <w:r w:rsidR="00355AA3">
        <w:t>:</w:t>
      </w:r>
      <w:r>
        <w:t xml:space="preserve"> </w:t>
      </w:r>
    </w:p>
    <w:p w14:paraId="795FC7C7" w14:textId="4B09E0F5" w:rsidR="006E7418" w:rsidRDefault="005223B4" w:rsidP="00355AA3">
      <w:pPr>
        <w:pStyle w:val="normal0"/>
        <w:ind w:firstLine="720"/>
      </w:pPr>
      <w:r w:rsidRPr="00F51D73">
        <w:rPr>
          <w:position w:val="-24"/>
        </w:rPr>
        <w:object w:dxaOrig="4160" w:dyaOrig="620" w14:anchorId="6620911E">
          <v:shape id="_x0000_i1214" type="#_x0000_t75" style="width:207.85pt;height:31.25pt" o:ole="">
            <v:imagedata r:id="rId201" o:title=""/>
          </v:shape>
          <o:OLEObject Type="Embed" ProgID="Equation.DSMT4" ShapeID="_x0000_i1214" DrawAspect="Content" ObjectID="_1788602108" r:id="rId202"/>
        </w:object>
      </w:r>
    </w:p>
    <w:p w14:paraId="3CAECB24" w14:textId="4A2150F5" w:rsidR="00737949" w:rsidRDefault="00737949" w:rsidP="00470E05">
      <w:pPr>
        <w:pStyle w:val="normal0"/>
      </w:pPr>
      <w:r>
        <w:t>hệ số trùng khớp ngang:</w:t>
      </w:r>
    </w:p>
    <w:p w14:paraId="0413B005" w14:textId="2F1E68FF" w:rsidR="00CB489D" w:rsidRDefault="00D525EF" w:rsidP="00737949">
      <w:pPr>
        <w:pStyle w:val="normal0"/>
        <w:ind w:firstLine="720"/>
      </w:pPr>
      <w:r>
        <w:t xml:space="preserve"> </w:t>
      </w:r>
      <w:r w:rsidR="00737949" w:rsidRPr="002D52BE">
        <w:rPr>
          <w:position w:val="-32"/>
        </w:rPr>
        <w:object w:dxaOrig="7500" w:dyaOrig="760" w14:anchorId="1AC18601">
          <v:shape id="_x0000_i1192" type="#_x0000_t75" style="width:374.95pt;height:38.05pt" o:ole="">
            <v:imagedata r:id="rId203" o:title=""/>
          </v:shape>
          <o:OLEObject Type="Embed" ProgID="Equation.DSMT4" ShapeID="_x0000_i1192" DrawAspect="Content" ObjectID="_1788602109" r:id="rId204"/>
        </w:object>
      </w:r>
    </w:p>
    <w:p w14:paraId="58DA2383" w14:textId="460689F8" w:rsidR="00355AA3" w:rsidRDefault="00527CD5" w:rsidP="00527CD5">
      <w:pPr>
        <w:pStyle w:val="normal0"/>
        <w:ind w:firstLine="720"/>
      </w:pPr>
      <w:r w:rsidRPr="00F51D73">
        <w:rPr>
          <w:position w:val="-32"/>
        </w:rPr>
        <w:object w:dxaOrig="2799" w:dyaOrig="760" w14:anchorId="11E62AD9">
          <v:shape id="_x0000_i1195" type="#_x0000_t75" style="width:139.9pt;height:38.05pt" o:ole="">
            <v:imagedata r:id="rId205" o:title=""/>
          </v:shape>
          <o:OLEObject Type="Embed" ProgID="Equation.DSMT4" ShapeID="_x0000_i1195" DrawAspect="Content" ObjectID="_1788602110" r:id="rId206"/>
        </w:object>
      </w:r>
    </w:p>
    <w:p w14:paraId="1EAB8C3D" w14:textId="29E4FB7B" w:rsidR="00A1388F" w:rsidRDefault="00B231A4" w:rsidP="00470E05">
      <w:pPr>
        <w:pStyle w:val="normal0"/>
      </w:pPr>
      <w:r>
        <w:t>+</w:t>
      </w:r>
      <w:r w:rsidR="00B14D0D">
        <w:t>K</w:t>
      </w:r>
      <w:r w:rsidR="00B14D0D">
        <w:rPr>
          <w:vertAlign w:val="subscript"/>
        </w:rPr>
        <w:t>H</w:t>
      </w:r>
      <w:r w:rsidR="00B14D0D">
        <w:t xml:space="preserve"> hệ số tải trọng khi tính về tiếp xúc</w:t>
      </w:r>
    </w:p>
    <w:p w14:paraId="4D2CF08E" w14:textId="4DA86495" w:rsidR="00CE5D15" w:rsidRDefault="007A4F78" w:rsidP="007A4F78">
      <w:pPr>
        <w:pStyle w:val="normal0"/>
        <w:ind w:firstLine="720"/>
      </w:pPr>
      <w:r w:rsidRPr="00F51D73">
        <w:rPr>
          <w:position w:val="-14"/>
        </w:rPr>
        <w:object w:dxaOrig="2220" w:dyaOrig="380" w14:anchorId="7453CB3A">
          <v:shape id="_x0000_i1221" type="#_x0000_t75" style="width:110.7pt;height:19pt" o:ole="">
            <v:imagedata r:id="rId207" o:title=""/>
          </v:shape>
          <o:OLEObject Type="Embed" ProgID="Equation.DSMT4" ShapeID="_x0000_i1221" DrawAspect="Content" ObjectID="_1788602111" r:id="rId208"/>
        </w:object>
      </w:r>
    </w:p>
    <w:p w14:paraId="314E7249" w14:textId="787DE6AC" w:rsidR="007A4F78" w:rsidRDefault="007A4F78" w:rsidP="007A4F78">
      <w:pPr>
        <w:pStyle w:val="normal0"/>
      </w:pPr>
      <w:r w:rsidRPr="00F51D73">
        <w:rPr>
          <w:position w:val="-14"/>
        </w:rPr>
        <w:object w:dxaOrig="480" w:dyaOrig="380" w14:anchorId="1BDF1F72">
          <v:shape id="_x0000_i1222" type="#_x0000_t75" style="width:23.75pt;height:19pt" o:ole="">
            <v:imagedata r:id="rId209" o:title=""/>
          </v:shape>
          <o:OLEObject Type="Embed" ProgID="Equation.DSMT4" ShapeID="_x0000_i1222" DrawAspect="Content" ObjectID="_1788602112" r:id="rId210"/>
        </w:object>
      </w:r>
      <w:r>
        <w:t>là hệ số kể đến sự phân bố không đều tải trọng trên chiều rộng vành răng</w:t>
      </w:r>
    </w:p>
    <w:p w14:paraId="5F34EDAF" w14:textId="1E661EDE" w:rsidR="007A4F78" w:rsidRDefault="007A4F78" w:rsidP="007A4F78">
      <w:pPr>
        <w:pStyle w:val="normal0"/>
      </w:pPr>
      <w:r>
        <w:t xml:space="preserve">theo bảng 6.7[1] </w:t>
      </w:r>
      <w:r w:rsidRPr="00F51D73">
        <w:rPr>
          <w:position w:val="-14"/>
        </w:rPr>
        <w:object w:dxaOrig="480" w:dyaOrig="380" w14:anchorId="53D08DF1">
          <v:shape id="_x0000_i1223" type="#_x0000_t75" style="width:23.75pt;height:19pt" o:ole="">
            <v:imagedata r:id="rId209" o:title=""/>
          </v:shape>
          <o:OLEObject Type="Embed" ProgID="Equation.DSMT4" ShapeID="_x0000_i1223" DrawAspect="Content" ObjectID="_1788602113" r:id="rId211"/>
        </w:object>
      </w:r>
      <w:r>
        <w:t xml:space="preserve">= </w:t>
      </w:r>
    </w:p>
    <w:p w14:paraId="710309A2" w14:textId="77777777" w:rsidR="00B14D0D" w:rsidRPr="00B14D0D" w:rsidRDefault="00B14D0D" w:rsidP="00470E05">
      <w:pPr>
        <w:pStyle w:val="normal0"/>
      </w:pPr>
    </w:p>
    <w:p w14:paraId="2B2FD29D" w14:textId="0DF820AA" w:rsidR="005A1E77" w:rsidRDefault="005A1E77" w:rsidP="005A1E77">
      <w:pPr>
        <w:pStyle w:val="normal0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TableGrid"/>
        <w:tblW w:w="4272" w:type="pct"/>
        <w:jc w:val="center"/>
        <w:tblLook w:val="04A0" w:firstRow="1" w:lastRow="0" w:firstColumn="1" w:lastColumn="0" w:noHBand="0" w:noVBand="1"/>
      </w:tblPr>
      <w:tblGrid>
        <w:gridCol w:w="3500"/>
        <w:gridCol w:w="1641"/>
        <w:gridCol w:w="231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lastRenderedPageBreak/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50,84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7,16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41,84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78,16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4,02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72,11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68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02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0,58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5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77777777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82" w:name="_Toc177938936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82"/>
    </w:p>
    <w:p w14:paraId="3FD41858" w14:textId="77777777" w:rsidR="00960E61" w:rsidRPr="0093593F" w:rsidRDefault="00960E61" w:rsidP="00960E61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0"/>
      </w:pPr>
      <w:r>
        <w:t xml:space="preserve">Yêu cầu tính toán thiết kế trục: </w:t>
      </w:r>
    </w:p>
    <w:p w14:paraId="6CBECB15" w14:textId="739C9741" w:rsidR="00A039D3" w:rsidRDefault="00A039D3" w:rsidP="00A039D3">
      <w:pPr>
        <w:pStyle w:val="normal0"/>
      </w:pPr>
      <w:r>
        <w:t xml:space="preserve">- Trục yêu cầu: </w:t>
      </w:r>
      <w:r>
        <w:tab/>
      </w:r>
      <w:r>
        <w:tab/>
        <w:t>trục I/II</w:t>
      </w:r>
    </w:p>
    <w:p w14:paraId="0915100F" w14:textId="7CE737FC" w:rsidR="00A039D3" w:rsidRDefault="00A039D3" w:rsidP="00A039D3">
      <w:pPr>
        <w:pStyle w:val="normal0"/>
      </w:pPr>
      <w:r>
        <w:t xml:space="preserve">- Mô men xoắn trên trục: </w:t>
      </w:r>
      <w:r>
        <w:tab/>
        <w:t>T</w:t>
      </w:r>
      <w:r w:rsidRPr="00A039D3">
        <w:rPr>
          <w:vertAlign w:val="subscript"/>
        </w:rPr>
        <w:t>I/II</w:t>
      </w:r>
      <w:r>
        <w:t xml:space="preserve"> = 28536,1 Nmm</w:t>
      </w:r>
    </w:p>
    <w:p w14:paraId="70B47A75" w14:textId="6A46CDB0" w:rsidR="00A039D3" w:rsidRDefault="00A039D3" w:rsidP="00A039D3">
      <w:pPr>
        <w:pStyle w:val="normal0"/>
      </w:pPr>
    </w:p>
    <w:p w14:paraId="46B6B8BE" w14:textId="63D2A644" w:rsidR="00960E61" w:rsidRDefault="00960E61" w:rsidP="00960E61">
      <w:pPr>
        <w:pStyle w:val="cmuc11"/>
      </w:pPr>
      <w:bookmarkStart w:id="83" w:name="_Toc177938937"/>
      <w:r w:rsidRPr="00960E61">
        <w:t>Chọn vật liệu chế tạo trục</w:t>
      </w:r>
      <w:bookmarkEnd w:id="83"/>
    </w:p>
    <w:p w14:paraId="6658E528" w14:textId="77777777" w:rsidR="00960E61" w:rsidRPr="00960E61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vật liệu chế tao trục là thép 45 thường hóa có σ_b=600 (MPa), ứng suất xoắn cho phép [τ]=15…20 (MPa)</w:t>
      </w:r>
    </w:p>
    <w:p w14:paraId="39C0B2E9" w14:textId="7CFC35AB" w:rsidR="00960E61" w:rsidRPr="0093593F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309C7740" w14:textId="470D0EC6" w:rsidR="00960E61" w:rsidRDefault="00960E61" w:rsidP="00960E61">
      <w:pPr>
        <w:pStyle w:val="cmuc11"/>
      </w:pPr>
      <w:bookmarkStart w:id="84" w:name="_Toc177938938"/>
      <w:r w:rsidRPr="00960E61">
        <w:t>Tính tải trọng tác dụng lên trục</w:t>
      </w:r>
      <w:bookmarkEnd w:id="84"/>
    </w:p>
    <w:p w14:paraId="7D97AD96" w14:textId="12F93F0D" w:rsidR="00960E61" w:rsidRDefault="00960E61" w:rsidP="00960E61">
      <w:pPr>
        <w:pStyle w:val="normal0"/>
      </w:pPr>
      <w:r>
        <w:t>.</w:t>
      </w:r>
    </w:p>
    <w:p w14:paraId="08512368" w14:textId="082EC34D" w:rsidR="00960E61" w:rsidRDefault="00960E61" w:rsidP="00960E61">
      <w:pPr>
        <w:pStyle w:val="cmuc11"/>
      </w:pPr>
      <w:bookmarkStart w:id="85" w:name="_Toc177938939"/>
      <w:r w:rsidRPr="00960E61">
        <w:t xml:space="preserve">Tính </w:t>
      </w:r>
      <w:r>
        <w:t>khoảng cách giữa các điểm đặt lực</w:t>
      </w:r>
      <w:bookmarkEnd w:id="85"/>
    </w:p>
    <w:p w14:paraId="2BC808F3" w14:textId="15172CA6" w:rsidR="00960E61" w:rsidRDefault="00960E61" w:rsidP="00960E61">
      <w:pPr>
        <w:pStyle w:val="normal0"/>
      </w:pPr>
      <w:r>
        <w:t>.</w:t>
      </w:r>
    </w:p>
    <w:p w14:paraId="3E432469" w14:textId="3B604685" w:rsidR="00960E61" w:rsidRDefault="00960E61" w:rsidP="00960E61">
      <w:pPr>
        <w:pStyle w:val="cmuc11"/>
      </w:pPr>
      <w:bookmarkStart w:id="86" w:name="_Toc177938940"/>
      <w:r w:rsidRPr="00960E61">
        <w:t>Tính phản lực tại các gối đỡ</w:t>
      </w:r>
      <w:bookmarkEnd w:id="86"/>
    </w:p>
    <w:p w14:paraId="30D8A963" w14:textId="1C862742" w:rsidR="00960E61" w:rsidRDefault="00960E61" w:rsidP="00960E61">
      <w:pPr>
        <w:pStyle w:val="normal0"/>
      </w:pPr>
      <w:r>
        <w:t>.</w:t>
      </w:r>
    </w:p>
    <w:p w14:paraId="05177E7A" w14:textId="7F18502C" w:rsidR="00960E61" w:rsidRDefault="00960E61" w:rsidP="00960E61">
      <w:pPr>
        <w:pStyle w:val="cmuc11"/>
      </w:pPr>
      <w:bookmarkStart w:id="87" w:name="_Toc177938941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87"/>
    </w:p>
    <w:p w14:paraId="715BC5B1" w14:textId="36BA881E" w:rsidR="00960E61" w:rsidRDefault="00960E61" w:rsidP="00960E61">
      <w:pPr>
        <w:pStyle w:val="normal0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88" w:name="_Toc177938942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88"/>
    </w:p>
    <w:p w14:paraId="571B578E" w14:textId="1BEA1A3E" w:rsidR="00661D14" w:rsidRDefault="00661D14" w:rsidP="00960E61">
      <w:pPr>
        <w:pStyle w:val="normal0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0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89" w:name="_Toc177938943"/>
      <w:r w:rsidRPr="00C444B1">
        <w:rPr>
          <w:lang w:val="vi-VN"/>
        </w:rPr>
        <w:t>Thiết kế sơ bộ kết cấu trục</w:t>
      </w:r>
      <w:bookmarkEnd w:id="89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0"/>
      </w:pPr>
      <w:r>
        <w:t>.</w:t>
      </w:r>
    </w:p>
    <w:p w14:paraId="1BB8D544" w14:textId="5B384F20" w:rsidR="0069377A" w:rsidRDefault="0069377A" w:rsidP="0069377A">
      <w:pPr>
        <w:pStyle w:val="normal0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90" w:name="_Toc177938944"/>
      <w:r>
        <w:lastRenderedPageBreak/>
        <w:t>KẾT LUẬN</w:t>
      </w:r>
      <w:bookmarkEnd w:id="90"/>
    </w:p>
    <w:p w14:paraId="3F891EB3" w14:textId="77777777" w:rsidR="003671A4" w:rsidRPr="0093593F" w:rsidRDefault="003671A4" w:rsidP="003671A4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0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0"/>
      </w:pPr>
      <w:r>
        <w:t>- Những vấn đề còn hạn chế.</w:t>
      </w:r>
    </w:p>
    <w:p w14:paraId="127AD4B9" w14:textId="271D892A" w:rsidR="003671A4" w:rsidRDefault="00A6117C" w:rsidP="003671A4">
      <w:pPr>
        <w:pStyle w:val="normal0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91" w:name="_Toc177938945"/>
      <w:r w:rsidRPr="00F82406">
        <w:lastRenderedPageBreak/>
        <w:t>Tài liệu tham khảo</w:t>
      </w:r>
      <w:bookmarkEnd w:id="91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8F3C2BC" w14:textId="77777777" w:rsidR="00F1048A" w:rsidRDefault="00F1048A" w:rsidP="0005286D">
      <w:pPr>
        <w:spacing w:before="0" w:after="0" w:line="240" w:lineRule="auto"/>
      </w:pPr>
      <w:r>
        <w:separator/>
      </w:r>
    </w:p>
  </w:endnote>
  <w:endnote w:type="continuationSeparator" w:id="0">
    <w:p w14:paraId="58C2FB2F" w14:textId="77777777" w:rsidR="00F1048A" w:rsidRDefault="00F1048A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962A" w14:textId="74270BD1" w:rsidR="001B18F6" w:rsidRDefault="001B18F6">
    <w:pPr>
      <w:pStyle w:val="Footer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Footer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6132A" w14:textId="77777777" w:rsidR="00953314" w:rsidRDefault="00953314">
    <w:pPr>
      <w:pStyle w:val="Footer"/>
      <w:pBdr>
        <w:bottom w:val="single" w:sz="6" w:space="1" w:color="auto"/>
      </w:pBdr>
      <w:jc w:val="right"/>
    </w:pPr>
  </w:p>
  <w:p w14:paraId="228A1B62" w14:textId="2FB69B15" w:rsidR="00953314" w:rsidRDefault="00D21CC7" w:rsidP="00CA17C9">
    <w:pPr>
      <w:pStyle w:val="Footer"/>
      <w:tabs>
        <w:tab w:val="clear" w:pos="4680"/>
        <w:tab w:val="clear" w:pos="9360"/>
        <w:tab w:val="right" w:pos="8505"/>
      </w:tabs>
      <w:ind w:firstLine="0"/>
    </w:pPr>
    <w:r>
      <w:rPr>
        <w:rFonts w:ascii="Times New Roman" w:hAnsi="Times New Roman"/>
        <w:i/>
        <w:iCs/>
        <w:sz w:val="20"/>
        <w:szCs w:val="20"/>
      </w:rPr>
      <w:t>Hoàng Trung An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– </w:t>
    </w:r>
    <w:r>
      <w:rPr>
        <w:rFonts w:ascii="Times New Roman" w:hAnsi="Times New Roman"/>
        <w:i/>
        <w:iCs/>
        <w:sz w:val="20"/>
        <w:szCs w:val="20"/>
      </w:rPr>
      <w:t>KTCĐT2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</w:t>
    </w:r>
    <w:r>
      <w:rPr>
        <w:rFonts w:ascii="Times New Roman" w:hAnsi="Times New Roman"/>
        <w:i/>
        <w:iCs/>
        <w:sz w:val="20"/>
        <w:szCs w:val="20"/>
      </w:rPr>
      <w:t>–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K</w:t>
    </w:r>
    <w:r>
      <w:rPr>
        <w:rFonts w:ascii="Times New Roman" w:hAnsi="Times New Roman"/>
        <w:i/>
        <w:iCs/>
        <w:sz w:val="20"/>
        <w:szCs w:val="20"/>
      </w:rPr>
      <w:t>16</w:t>
    </w:r>
    <w:r w:rsidR="00953314">
      <w:t xml:space="preserve"> </w:t>
    </w:r>
    <w:r w:rsidR="00953314"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 w:rsidR="00953314">
          <w:fldChar w:fldCharType="begin"/>
        </w:r>
        <w:r w:rsidR="00953314">
          <w:instrText>PAGE   \* MERGEFORMAT</w:instrText>
        </w:r>
        <w:r w:rsidR="00953314">
          <w:fldChar w:fldCharType="separate"/>
        </w:r>
        <w:r w:rsidR="00953314">
          <w:rPr>
            <w:lang w:val="vi-VN"/>
          </w:rPr>
          <w:t>2</w:t>
        </w:r>
        <w:r w:rsidR="00953314">
          <w:fldChar w:fldCharType="end"/>
        </w:r>
      </w:sdtContent>
    </w:sdt>
  </w:p>
  <w:p w14:paraId="27495260" w14:textId="77777777" w:rsidR="00953314" w:rsidRDefault="00953314" w:rsidP="00CA17C9">
    <w:pPr>
      <w:pStyle w:val="Footer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6BA302F" w14:textId="77777777" w:rsidR="00F1048A" w:rsidRDefault="00F1048A" w:rsidP="0005286D">
      <w:pPr>
        <w:spacing w:before="0" w:after="0" w:line="240" w:lineRule="auto"/>
      </w:pPr>
      <w:r>
        <w:separator/>
      </w:r>
    </w:p>
  </w:footnote>
  <w:footnote w:type="continuationSeparator" w:id="0">
    <w:p w14:paraId="31EA31CE" w14:textId="77777777" w:rsidR="00F1048A" w:rsidRDefault="00F1048A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3FFAF" w14:textId="6113EF7E" w:rsidR="00CA17C9" w:rsidRPr="00CA17C9" w:rsidRDefault="00CA17C9" w:rsidP="00CA17C9">
    <w:pPr>
      <w:pStyle w:val="Header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6E602" w14:textId="5EA0708F" w:rsidR="000948E5" w:rsidRPr="000948E5" w:rsidRDefault="001B18F6" w:rsidP="000948E5">
    <w:pPr>
      <w:pStyle w:val="Header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C66D8B" w14:textId="456E87F4" w:rsidR="00630FAA" w:rsidRPr="00CA17C9" w:rsidRDefault="000E7744" w:rsidP="00630FAA">
    <w:pPr>
      <w:pStyle w:val="Header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2727F4E"/>
    <w:multiLevelType w:val="hybridMultilevel"/>
    <w:tmpl w:val="31A62D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38E0C33"/>
    <w:multiLevelType w:val="hybridMultilevel"/>
    <w:tmpl w:val="33EEBB36"/>
    <w:lvl w:ilvl="0" w:tplc="5994D58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AF6753"/>
    <w:multiLevelType w:val="multilevel"/>
    <w:tmpl w:val="87D8CEEC"/>
    <w:lvl w:ilvl="0">
      <w:start w:val="1"/>
      <w:numFmt w:val="upperLetter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8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DFB7C30"/>
    <w:multiLevelType w:val="hybridMultilevel"/>
    <w:tmpl w:val="C13493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51831139">
    <w:abstractNumId w:val="13"/>
  </w:num>
  <w:num w:numId="2" w16cid:durableId="1564869525">
    <w:abstractNumId w:val="18"/>
  </w:num>
  <w:num w:numId="3" w16cid:durableId="367416119">
    <w:abstractNumId w:val="12"/>
  </w:num>
  <w:num w:numId="4" w16cid:durableId="2064056586">
    <w:abstractNumId w:val="11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6"/>
  </w:num>
  <w:num w:numId="8" w16cid:durableId="88890957">
    <w:abstractNumId w:val="17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7"/>
  </w:num>
  <w:num w:numId="20" w16cid:durableId="745610286">
    <w:abstractNumId w:val="10"/>
  </w:num>
  <w:num w:numId="21" w16cid:durableId="880553848">
    <w:abstractNumId w:val="11"/>
  </w:num>
  <w:num w:numId="22" w16cid:durableId="361785739">
    <w:abstractNumId w:val="11"/>
  </w:num>
  <w:num w:numId="23" w16cid:durableId="1551531103">
    <w:abstractNumId w:val="11"/>
  </w:num>
  <w:num w:numId="24" w16cid:durableId="283465634">
    <w:abstractNumId w:val="11"/>
  </w:num>
  <w:num w:numId="25" w16cid:durableId="2067601046">
    <w:abstractNumId w:val="14"/>
  </w:num>
  <w:num w:numId="26" w16cid:durableId="895313522">
    <w:abstractNumId w:val="19"/>
  </w:num>
  <w:num w:numId="27" w16cid:durableId="934938928">
    <w:abstractNumId w:val="15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displayBackgroundShape/>
  <w:proofState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68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70514"/>
    <w:rsid w:val="00000B86"/>
    <w:rsid w:val="00003723"/>
    <w:rsid w:val="000041EF"/>
    <w:rsid w:val="00004770"/>
    <w:rsid w:val="00010883"/>
    <w:rsid w:val="00013A42"/>
    <w:rsid w:val="000166B1"/>
    <w:rsid w:val="00024D6C"/>
    <w:rsid w:val="000276AF"/>
    <w:rsid w:val="00030710"/>
    <w:rsid w:val="00031182"/>
    <w:rsid w:val="00031B80"/>
    <w:rsid w:val="00031DF7"/>
    <w:rsid w:val="00032F50"/>
    <w:rsid w:val="00033F8E"/>
    <w:rsid w:val="00036361"/>
    <w:rsid w:val="0003780B"/>
    <w:rsid w:val="000424E9"/>
    <w:rsid w:val="000473C0"/>
    <w:rsid w:val="00047C51"/>
    <w:rsid w:val="0005286D"/>
    <w:rsid w:val="0005369A"/>
    <w:rsid w:val="00053D54"/>
    <w:rsid w:val="0006316D"/>
    <w:rsid w:val="00064B54"/>
    <w:rsid w:val="00067E44"/>
    <w:rsid w:val="00070CE4"/>
    <w:rsid w:val="00071550"/>
    <w:rsid w:val="0007211D"/>
    <w:rsid w:val="00076319"/>
    <w:rsid w:val="000811AF"/>
    <w:rsid w:val="0008450C"/>
    <w:rsid w:val="000878DE"/>
    <w:rsid w:val="000948E5"/>
    <w:rsid w:val="000A0235"/>
    <w:rsid w:val="000A0906"/>
    <w:rsid w:val="000A4939"/>
    <w:rsid w:val="000A7966"/>
    <w:rsid w:val="000B2D7E"/>
    <w:rsid w:val="000B7935"/>
    <w:rsid w:val="000C01E3"/>
    <w:rsid w:val="000C0411"/>
    <w:rsid w:val="000C56FA"/>
    <w:rsid w:val="000D75FB"/>
    <w:rsid w:val="000E0CB8"/>
    <w:rsid w:val="000E0CBD"/>
    <w:rsid w:val="000E54C8"/>
    <w:rsid w:val="000E5D63"/>
    <w:rsid w:val="000E7744"/>
    <w:rsid w:val="000F10B3"/>
    <w:rsid w:val="000F1970"/>
    <w:rsid w:val="000F3081"/>
    <w:rsid w:val="000F42CB"/>
    <w:rsid w:val="000F693B"/>
    <w:rsid w:val="0010603F"/>
    <w:rsid w:val="00106AAF"/>
    <w:rsid w:val="00106CA2"/>
    <w:rsid w:val="00107C17"/>
    <w:rsid w:val="001202F1"/>
    <w:rsid w:val="001234E2"/>
    <w:rsid w:val="0012652C"/>
    <w:rsid w:val="00131898"/>
    <w:rsid w:val="001321B4"/>
    <w:rsid w:val="0013397B"/>
    <w:rsid w:val="001357F7"/>
    <w:rsid w:val="00150E21"/>
    <w:rsid w:val="001534E8"/>
    <w:rsid w:val="00153F18"/>
    <w:rsid w:val="001570DB"/>
    <w:rsid w:val="0016197B"/>
    <w:rsid w:val="00163E1C"/>
    <w:rsid w:val="001759E2"/>
    <w:rsid w:val="00177FBB"/>
    <w:rsid w:val="00193E55"/>
    <w:rsid w:val="001A05B3"/>
    <w:rsid w:val="001A1172"/>
    <w:rsid w:val="001B112C"/>
    <w:rsid w:val="001B18F6"/>
    <w:rsid w:val="001D77A0"/>
    <w:rsid w:val="001E3D78"/>
    <w:rsid w:val="001E4418"/>
    <w:rsid w:val="001F4182"/>
    <w:rsid w:val="001F56AE"/>
    <w:rsid w:val="001F6643"/>
    <w:rsid w:val="00201E1C"/>
    <w:rsid w:val="00202A6D"/>
    <w:rsid w:val="00203E5D"/>
    <w:rsid w:val="0020478F"/>
    <w:rsid w:val="00206A7E"/>
    <w:rsid w:val="00207575"/>
    <w:rsid w:val="0020760D"/>
    <w:rsid w:val="0021371F"/>
    <w:rsid w:val="002213C8"/>
    <w:rsid w:val="00225B69"/>
    <w:rsid w:val="0022680E"/>
    <w:rsid w:val="002308FD"/>
    <w:rsid w:val="00230C28"/>
    <w:rsid w:val="00231251"/>
    <w:rsid w:val="00231D86"/>
    <w:rsid w:val="00235FDC"/>
    <w:rsid w:val="00236601"/>
    <w:rsid w:val="002374B9"/>
    <w:rsid w:val="00240897"/>
    <w:rsid w:val="00246ACC"/>
    <w:rsid w:val="00253444"/>
    <w:rsid w:val="00257129"/>
    <w:rsid w:val="002637F5"/>
    <w:rsid w:val="00264487"/>
    <w:rsid w:val="00264A30"/>
    <w:rsid w:val="00265AFB"/>
    <w:rsid w:val="00266CF7"/>
    <w:rsid w:val="00280DAF"/>
    <w:rsid w:val="0028202B"/>
    <w:rsid w:val="00282D59"/>
    <w:rsid w:val="002846FD"/>
    <w:rsid w:val="00293491"/>
    <w:rsid w:val="002A4368"/>
    <w:rsid w:val="002A531B"/>
    <w:rsid w:val="002A5499"/>
    <w:rsid w:val="002C27D6"/>
    <w:rsid w:val="002C3777"/>
    <w:rsid w:val="002D1EBC"/>
    <w:rsid w:val="002D2129"/>
    <w:rsid w:val="002D4BE8"/>
    <w:rsid w:val="002D52BE"/>
    <w:rsid w:val="002D6D84"/>
    <w:rsid w:val="002D7EC6"/>
    <w:rsid w:val="002E752B"/>
    <w:rsid w:val="002F506B"/>
    <w:rsid w:val="002F54E2"/>
    <w:rsid w:val="00302114"/>
    <w:rsid w:val="00310ECE"/>
    <w:rsid w:val="00311684"/>
    <w:rsid w:val="00312C2D"/>
    <w:rsid w:val="00313774"/>
    <w:rsid w:val="00313A04"/>
    <w:rsid w:val="00317885"/>
    <w:rsid w:val="00330326"/>
    <w:rsid w:val="003316C4"/>
    <w:rsid w:val="003329DD"/>
    <w:rsid w:val="00332B23"/>
    <w:rsid w:val="00333612"/>
    <w:rsid w:val="00337FBA"/>
    <w:rsid w:val="00340943"/>
    <w:rsid w:val="00341135"/>
    <w:rsid w:val="00341362"/>
    <w:rsid w:val="0035411D"/>
    <w:rsid w:val="00355AA3"/>
    <w:rsid w:val="003562A0"/>
    <w:rsid w:val="003671A4"/>
    <w:rsid w:val="00375587"/>
    <w:rsid w:val="00376721"/>
    <w:rsid w:val="00376FF8"/>
    <w:rsid w:val="0039062D"/>
    <w:rsid w:val="00395148"/>
    <w:rsid w:val="00396F38"/>
    <w:rsid w:val="003A6E6A"/>
    <w:rsid w:val="003B2A1E"/>
    <w:rsid w:val="003B39F5"/>
    <w:rsid w:val="003B67FE"/>
    <w:rsid w:val="003C0763"/>
    <w:rsid w:val="003C12B0"/>
    <w:rsid w:val="003C3273"/>
    <w:rsid w:val="003C3D5C"/>
    <w:rsid w:val="003C6874"/>
    <w:rsid w:val="003D0EDD"/>
    <w:rsid w:val="003D328D"/>
    <w:rsid w:val="003D3402"/>
    <w:rsid w:val="003D6366"/>
    <w:rsid w:val="003E1B93"/>
    <w:rsid w:val="003E5BD4"/>
    <w:rsid w:val="003F498A"/>
    <w:rsid w:val="003F6C29"/>
    <w:rsid w:val="00403BBD"/>
    <w:rsid w:val="00406E47"/>
    <w:rsid w:val="0041244B"/>
    <w:rsid w:val="00414207"/>
    <w:rsid w:val="0042036A"/>
    <w:rsid w:val="00420978"/>
    <w:rsid w:val="0042277C"/>
    <w:rsid w:val="00427A7E"/>
    <w:rsid w:val="00437F5E"/>
    <w:rsid w:val="0044592B"/>
    <w:rsid w:val="00452B2F"/>
    <w:rsid w:val="004533A0"/>
    <w:rsid w:val="004625F5"/>
    <w:rsid w:val="00463F7D"/>
    <w:rsid w:val="00466555"/>
    <w:rsid w:val="00466935"/>
    <w:rsid w:val="00470E05"/>
    <w:rsid w:val="00472FA7"/>
    <w:rsid w:val="00473612"/>
    <w:rsid w:val="00475C4B"/>
    <w:rsid w:val="004765B4"/>
    <w:rsid w:val="004777D2"/>
    <w:rsid w:val="00480CCE"/>
    <w:rsid w:val="00480FE7"/>
    <w:rsid w:val="0048409E"/>
    <w:rsid w:val="004866E5"/>
    <w:rsid w:val="004A0F1B"/>
    <w:rsid w:val="004A11D6"/>
    <w:rsid w:val="004A31EF"/>
    <w:rsid w:val="004A6F97"/>
    <w:rsid w:val="004B3340"/>
    <w:rsid w:val="004B4159"/>
    <w:rsid w:val="004B7396"/>
    <w:rsid w:val="004C0496"/>
    <w:rsid w:val="004C16B8"/>
    <w:rsid w:val="004C1CA7"/>
    <w:rsid w:val="004C2FD3"/>
    <w:rsid w:val="004C3E5C"/>
    <w:rsid w:val="004C4ECC"/>
    <w:rsid w:val="004C50F5"/>
    <w:rsid w:val="004C5CDB"/>
    <w:rsid w:val="004C6878"/>
    <w:rsid w:val="004C6E18"/>
    <w:rsid w:val="004D6D92"/>
    <w:rsid w:val="004E2FEF"/>
    <w:rsid w:val="004E6E82"/>
    <w:rsid w:val="004F1252"/>
    <w:rsid w:val="004F2908"/>
    <w:rsid w:val="004F5193"/>
    <w:rsid w:val="004F7EF2"/>
    <w:rsid w:val="00502D1F"/>
    <w:rsid w:val="005030D8"/>
    <w:rsid w:val="0051116C"/>
    <w:rsid w:val="00516730"/>
    <w:rsid w:val="00517050"/>
    <w:rsid w:val="005223B4"/>
    <w:rsid w:val="00527CD5"/>
    <w:rsid w:val="005306DB"/>
    <w:rsid w:val="005307BD"/>
    <w:rsid w:val="00536248"/>
    <w:rsid w:val="005375A4"/>
    <w:rsid w:val="00540E50"/>
    <w:rsid w:val="005414FA"/>
    <w:rsid w:val="0054380A"/>
    <w:rsid w:val="00544D8D"/>
    <w:rsid w:val="00550124"/>
    <w:rsid w:val="00551F41"/>
    <w:rsid w:val="005534C0"/>
    <w:rsid w:val="00554EAA"/>
    <w:rsid w:val="00556489"/>
    <w:rsid w:val="005629E0"/>
    <w:rsid w:val="00563351"/>
    <w:rsid w:val="00564FDC"/>
    <w:rsid w:val="00565F2E"/>
    <w:rsid w:val="00566CDD"/>
    <w:rsid w:val="0056722D"/>
    <w:rsid w:val="00581579"/>
    <w:rsid w:val="00582B91"/>
    <w:rsid w:val="005869A8"/>
    <w:rsid w:val="0058740B"/>
    <w:rsid w:val="005912E6"/>
    <w:rsid w:val="00591D95"/>
    <w:rsid w:val="005948E1"/>
    <w:rsid w:val="005A0558"/>
    <w:rsid w:val="005A1E77"/>
    <w:rsid w:val="005A48B7"/>
    <w:rsid w:val="005B628E"/>
    <w:rsid w:val="005B6687"/>
    <w:rsid w:val="005C1282"/>
    <w:rsid w:val="005C1844"/>
    <w:rsid w:val="005C7678"/>
    <w:rsid w:val="005D52AF"/>
    <w:rsid w:val="005E26F5"/>
    <w:rsid w:val="005E409F"/>
    <w:rsid w:val="005E7C0D"/>
    <w:rsid w:val="005F3DA8"/>
    <w:rsid w:val="005F5B3B"/>
    <w:rsid w:val="005F6FF1"/>
    <w:rsid w:val="005F7F71"/>
    <w:rsid w:val="006010D1"/>
    <w:rsid w:val="0060143E"/>
    <w:rsid w:val="006108E0"/>
    <w:rsid w:val="0061477D"/>
    <w:rsid w:val="00615E22"/>
    <w:rsid w:val="0061606F"/>
    <w:rsid w:val="00616F9C"/>
    <w:rsid w:val="00623C09"/>
    <w:rsid w:val="006253A4"/>
    <w:rsid w:val="00630FAA"/>
    <w:rsid w:val="00633F67"/>
    <w:rsid w:val="0063732F"/>
    <w:rsid w:val="006408FB"/>
    <w:rsid w:val="006414E8"/>
    <w:rsid w:val="006423BD"/>
    <w:rsid w:val="00651DE4"/>
    <w:rsid w:val="0065634B"/>
    <w:rsid w:val="006605F9"/>
    <w:rsid w:val="00661D14"/>
    <w:rsid w:val="006652C9"/>
    <w:rsid w:val="00666EF7"/>
    <w:rsid w:val="00680313"/>
    <w:rsid w:val="00680EA2"/>
    <w:rsid w:val="006826D7"/>
    <w:rsid w:val="006848F1"/>
    <w:rsid w:val="00687AB6"/>
    <w:rsid w:val="00692509"/>
    <w:rsid w:val="00692E03"/>
    <w:rsid w:val="0069377A"/>
    <w:rsid w:val="00693D02"/>
    <w:rsid w:val="006960E1"/>
    <w:rsid w:val="00697D15"/>
    <w:rsid w:val="006A2079"/>
    <w:rsid w:val="006A45F5"/>
    <w:rsid w:val="006A4809"/>
    <w:rsid w:val="006B1F89"/>
    <w:rsid w:val="006B209C"/>
    <w:rsid w:val="006B400F"/>
    <w:rsid w:val="006B5FA7"/>
    <w:rsid w:val="006C269D"/>
    <w:rsid w:val="006D01FC"/>
    <w:rsid w:val="006D34FE"/>
    <w:rsid w:val="006D4DD7"/>
    <w:rsid w:val="006E03E8"/>
    <w:rsid w:val="006E1353"/>
    <w:rsid w:val="006E1662"/>
    <w:rsid w:val="006E1699"/>
    <w:rsid w:val="006E16C4"/>
    <w:rsid w:val="006E7418"/>
    <w:rsid w:val="006F106C"/>
    <w:rsid w:val="006F217F"/>
    <w:rsid w:val="006F21DB"/>
    <w:rsid w:val="006F2A19"/>
    <w:rsid w:val="006F5891"/>
    <w:rsid w:val="00701809"/>
    <w:rsid w:val="00703B5E"/>
    <w:rsid w:val="007142C2"/>
    <w:rsid w:val="00723E70"/>
    <w:rsid w:val="00724797"/>
    <w:rsid w:val="00725426"/>
    <w:rsid w:val="0072618C"/>
    <w:rsid w:val="00737949"/>
    <w:rsid w:val="00740EAC"/>
    <w:rsid w:val="00745255"/>
    <w:rsid w:val="007475E5"/>
    <w:rsid w:val="007479DB"/>
    <w:rsid w:val="00751C58"/>
    <w:rsid w:val="0075230D"/>
    <w:rsid w:val="00757188"/>
    <w:rsid w:val="00761792"/>
    <w:rsid w:val="00763E8F"/>
    <w:rsid w:val="00765E8C"/>
    <w:rsid w:val="0076705A"/>
    <w:rsid w:val="00770294"/>
    <w:rsid w:val="007716DB"/>
    <w:rsid w:val="00772462"/>
    <w:rsid w:val="00783357"/>
    <w:rsid w:val="0079114D"/>
    <w:rsid w:val="0079190B"/>
    <w:rsid w:val="00793E92"/>
    <w:rsid w:val="007958B8"/>
    <w:rsid w:val="00797AE0"/>
    <w:rsid w:val="007A2AB4"/>
    <w:rsid w:val="007A4313"/>
    <w:rsid w:val="007A4F78"/>
    <w:rsid w:val="007A7D21"/>
    <w:rsid w:val="007B31C1"/>
    <w:rsid w:val="007B4C28"/>
    <w:rsid w:val="007B7388"/>
    <w:rsid w:val="007C213D"/>
    <w:rsid w:val="007C24DD"/>
    <w:rsid w:val="007C5EA8"/>
    <w:rsid w:val="007D289E"/>
    <w:rsid w:val="007D399B"/>
    <w:rsid w:val="007D438A"/>
    <w:rsid w:val="007D508F"/>
    <w:rsid w:val="007E1771"/>
    <w:rsid w:val="007E260D"/>
    <w:rsid w:val="007E483E"/>
    <w:rsid w:val="007F04D2"/>
    <w:rsid w:val="00801A81"/>
    <w:rsid w:val="00807494"/>
    <w:rsid w:val="00807976"/>
    <w:rsid w:val="00810352"/>
    <w:rsid w:val="00812E0C"/>
    <w:rsid w:val="00816BAA"/>
    <w:rsid w:val="008206E1"/>
    <w:rsid w:val="00820F34"/>
    <w:rsid w:val="00821E3D"/>
    <w:rsid w:val="00833E85"/>
    <w:rsid w:val="0083598E"/>
    <w:rsid w:val="00835AD1"/>
    <w:rsid w:val="00837110"/>
    <w:rsid w:val="008412E4"/>
    <w:rsid w:val="00847377"/>
    <w:rsid w:val="00851B78"/>
    <w:rsid w:val="00852958"/>
    <w:rsid w:val="00856F2A"/>
    <w:rsid w:val="008574BF"/>
    <w:rsid w:val="0085783D"/>
    <w:rsid w:val="00857990"/>
    <w:rsid w:val="00857E32"/>
    <w:rsid w:val="0086747B"/>
    <w:rsid w:val="00871141"/>
    <w:rsid w:val="008723A7"/>
    <w:rsid w:val="00873947"/>
    <w:rsid w:val="008751A6"/>
    <w:rsid w:val="00880C48"/>
    <w:rsid w:val="00883E28"/>
    <w:rsid w:val="00884E49"/>
    <w:rsid w:val="00885148"/>
    <w:rsid w:val="00893DFB"/>
    <w:rsid w:val="008A15F2"/>
    <w:rsid w:val="008A4095"/>
    <w:rsid w:val="008A5555"/>
    <w:rsid w:val="008B0A93"/>
    <w:rsid w:val="008E5510"/>
    <w:rsid w:val="008F2FB8"/>
    <w:rsid w:val="0090065B"/>
    <w:rsid w:val="009009BA"/>
    <w:rsid w:val="00905AC3"/>
    <w:rsid w:val="009073BF"/>
    <w:rsid w:val="00925A2C"/>
    <w:rsid w:val="009279FA"/>
    <w:rsid w:val="009302A7"/>
    <w:rsid w:val="009356B0"/>
    <w:rsid w:val="0093593F"/>
    <w:rsid w:val="009363AA"/>
    <w:rsid w:val="00937333"/>
    <w:rsid w:val="009402CB"/>
    <w:rsid w:val="009512FD"/>
    <w:rsid w:val="00953314"/>
    <w:rsid w:val="009543D8"/>
    <w:rsid w:val="00960695"/>
    <w:rsid w:val="00960E61"/>
    <w:rsid w:val="009618DD"/>
    <w:rsid w:val="009618EC"/>
    <w:rsid w:val="00966CF6"/>
    <w:rsid w:val="00970260"/>
    <w:rsid w:val="00970EE7"/>
    <w:rsid w:val="00975171"/>
    <w:rsid w:val="00976DBF"/>
    <w:rsid w:val="0098114B"/>
    <w:rsid w:val="009812F7"/>
    <w:rsid w:val="00981FB4"/>
    <w:rsid w:val="009969AF"/>
    <w:rsid w:val="009A0ECD"/>
    <w:rsid w:val="009A1086"/>
    <w:rsid w:val="009A2697"/>
    <w:rsid w:val="009A412A"/>
    <w:rsid w:val="009A6403"/>
    <w:rsid w:val="009C3961"/>
    <w:rsid w:val="009C5000"/>
    <w:rsid w:val="009C69D2"/>
    <w:rsid w:val="009D0D06"/>
    <w:rsid w:val="009D5FD1"/>
    <w:rsid w:val="009E0A17"/>
    <w:rsid w:val="009E3A58"/>
    <w:rsid w:val="009F2C06"/>
    <w:rsid w:val="009F45AD"/>
    <w:rsid w:val="009F46DF"/>
    <w:rsid w:val="009F4D31"/>
    <w:rsid w:val="009F7B26"/>
    <w:rsid w:val="00A004D1"/>
    <w:rsid w:val="00A039D3"/>
    <w:rsid w:val="00A041EA"/>
    <w:rsid w:val="00A04688"/>
    <w:rsid w:val="00A05B59"/>
    <w:rsid w:val="00A063ED"/>
    <w:rsid w:val="00A073E7"/>
    <w:rsid w:val="00A128A0"/>
    <w:rsid w:val="00A1388F"/>
    <w:rsid w:val="00A32B69"/>
    <w:rsid w:val="00A439F7"/>
    <w:rsid w:val="00A4675D"/>
    <w:rsid w:val="00A540F9"/>
    <w:rsid w:val="00A57C30"/>
    <w:rsid w:val="00A6117C"/>
    <w:rsid w:val="00A64512"/>
    <w:rsid w:val="00A676B7"/>
    <w:rsid w:val="00A745FB"/>
    <w:rsid w:val="00A74EF0"/>
    <w:rsid w:val="00A776FB"/>
    <w:rsid w:val="00A849A7"/>
    <w:rsid w:val="00A85F36"/>
    <w:rsid w:val="00A94F2C"/>
    <w:rsid w:val="00A952E8"/>
    <w:rsid w:val="00A95315"/>
    <w:rsid w:val="00A964BB"/>
    <w:rsid w:val="00AA515C"/>
    <w:rsid w:val="00AB2BBA"/>
    <w:rsid w:val="00AB4BF9"/>
    <w:rsid w:val="00AC2563"/>
    <w:rsid w:val="00AC67B4"/>
    <w:rsid w:val="00AC68D6"/>
    <w:rsid w:val="00AC69B4"/>
    <w:rsid w:val="00AC7BCB"/>
    <w:rsid w:val="00AD0DA0"/>
    <w:rsid w:val="00AD1F17"/>
    <w:rsid w:val="00AD7FC7"/>
    <w:rsid w:val="00AE6370"/>
    <w:rsid w:val="00AF3952"/>
    <w:rsid w:val="00AF6B3C"/>
    <w:rsid w:val="00B0448B"/>
    <w:rsid w:val="00B07ACD"/>
    <w:rsid w:val="00B10CF7"/>
    <w:rsid w:val="00B13858"/>
    <w:rsid w:val="00B141EA"/>
    <w:rsid w:val="00B147F2"/>
    <w:rsid w:val="00B14D0D"/>
    <w:rsid w:val="00B167C0"/>
    <w:rsid w:val="00B21D39"/>
    <w:rsid w:val="00B231A4"/>
    <w:rsid w:val="00B303E0"/>
    <w:rsid w:val="00B331B9"/>
    <w:rsid w:val="00B3578F"/>
    <w:rsid w:val="00B412E8"/>
    <w:rsid w:val="00B434BB"/>
    <w:rsid w:val="00B45205"/>
    <w:rsid w:val="00B51A80"/>
    <w:rsid w:val="00B53F2B"/>
    <w:rsid w:val="00B5487C"/>
    <w:rsid w:val="00B56385"/>
    <w:rsid w:val="00B61CD4"/>
    <w:rsid w:val="00B67326"/>
    <w:rsid w:val="00B6784F"/>
    <w:rsid w:val="00B67E7A"/>
    <w:rsid w:val="00B71192"/>
    <w:rsid w:val="00B72155"/>
    <w:rsid w:val="00B77980"/>
    <w:rsid w:val="00B77C2B"/>
    <w:rsid w:val="00B83573"/>
    <w:rsid w:val="00B8646A"/>
    <w:rsid w:val="00B95158"/>
    <w:rsid w:val="00B973C4"/>
    <w:rsid w:val="00BA1BAD"/>
    <w:rsid w:val="00BA333B"/>
    <w:rsid w:val="00BA3DC5"/>
    <w:rsid w:val="00BA3F84"/>
    <w:rsid w:val="00BA40AD"/>
    <w:rsid w:val="00BA4CD2"/>
    <w:rsid w:val="00BB1737"/>
    <w:rsid w:val="00BB39C5"/>
    <w:rsid w:val="00BB57DC"/>
    <w:rsid w:val="00BC40AC"/>
    <w:rsid w:val="00BC6B79"/>
    <w:rsid w:val="00BC70CD"/>
    <w:rsid w:val="00BD26A4"/>
    <w:rsid w:val="00BD3542"/>
    <w:rsid w:val="00BE1D4C"/>
    <w:rsid w:val="00BE42E8"/>
    <w:rsid w:val="00BE44A6"/>
    <w:rsid w:val="00BE6A4B"/>
    <w:rsid w:val="00BF48E6"/>
    <w:rsid w:val="00BF57F6"/>
    <w:rsid w:val="00C0072A"/>
    <w:rsid w:val="00C01C63"/>
    <w:rsid w:val="00C06BD0"/>
    <w:rsid w:val="00C17044"/>
    <w:rsid w:val="00C1767B"/>
    <w:rsid w:val="00C17C6E"/>
    <w:rsid w:val="00C24A09"/>
    <w:rsid w:val="00C2604A"/>
    <w:rsid w:val="00C40852"/>
    <w:rsid w:val="00C4414E"/>
    <w:rsid w:val="00C44B79"/>
    <w:rsid w:val="00C56456"/>
    <w:rsid w:val="00C70F61"/>
    <w:rsid w:val="00C71616"/>
    <w:rsid w:val="00C84AC5"/>
    <w:rsid w:val="00C85073"/>
    <w:rsid w:val="00C97737"/>
    <w:rsid w:val="00CA17C9"/>
    <w:rsid w:val="00CA4C18"/>
    <w:rsid w:val="00CA4CC6"/>
    <w:rsid w:val="00CA6F1B"/>
    <w:rsid w:val="00CB489D"/>
    <w:rsid w:val="00CC330E"/>
    <w:rsid w:val="00CC4F43"/>
    <w:rsid w:val="00CC7FDB"/>
    <w:rsid w:val="00CD19D9"/>
    <w:rsid w:val="00CD1CAE"/>
    <w:rsid w:val="00CD44AF"/>
    <w:rsid w:val="00CE5D15"/>
    <w:rsid w:val="00CF698D"/>
    <w:rsid w:val="00D04363"/>
    <w:rsid w:val="00D056A9"/>
    <w:rsid w:val="00D114FA"/>
    <w:rsid w:val="00D1406C"/>
    <w:rsid w:val="00D143A5"/>
    <w:rsid w:val="00D14F85"/>
    <w:rsid w:val="00D15F95"/>
    <w:rsid w:val="00D21CC7"/>
    <w:rsid w:val="00D307E1"/>
    <w:rsid w:val="00D3091A"/>
    <w:rsid w:val="00D42635"/>
    <w:rsid w:val="00D42785"/>
    <w:rsid w:val="00D45052"/>
    <w:rsid w:val="00D51BA8"/>
    <w:rsid w:val="00D525EF"/>
    <w:rsid w:val="00D53C7A"/>
    <w:rsid w:val="00D54154"/>
    <w:rsid w:val="00D576A1"/>
    <w:rsid w:val="00D61075"/>
    <w:rsid w:val="00D64DA0"/>
    <w:rsid w:val="00D73F4B"/>
    <w:rsid w:val="00D76594"/>
    <w:rsid w:val="00D82020"/>
    <w:rsid w:val="00D84CEA"/>
    <w:rsid w:val="00D84F50"/>
    <w:rsid w:val="00D86E9E"/>
    <w:rsid w:val="00D87552"/>
    <w:rsid w:val="00D91F63"/>
    <w:rsid w:val="00D92BB3"/>
    <w:rsid w:val="00D93B91"/>
    <w:rsid w:val="00DA1729"/>
    <w:rsid w:val="00DA2D87"/>
    <w:rsid w:val="00DA334E"/>
    <w:rsid w:val="00DA38B6"/>
    <w:rsid w:val="00DA4D18"/>
    <w:rsid w:val="00DB2A58"/>
    <w:rsid w:val="00DB4C38"/>
    <w:rsid w:val="00DB50A1"/>
    <w:rsid w:val="00DC1EA5"/>
    <w:rsid w:val="00DC47FC"/>
    <w:rsid w:val="00DC7E93"/>
    <w:rsid w:val="00DD19D2"/>
    <w:rsid w:val="00DE44E5"/>
    <w:rsid w:val="00DF49CD"/>
    <w:rsid w:val="00DF4FEE"/>
    <w:rsid w:val="00DF7402"/>
    <w:rsid w:val="00E04232"/>
    <w:rsid w:val="00E11209"/>
    <w:rsid w:val="00E12123"/>
    <w:rsid w:val="00E16D23"/>
    <w:rsid w:val="00E2099E"/>
    <w:rsid w:val="00E22B3A"/>
    <w:rsid w:val="00E2325F"/>
    <w:rsid w:val="00E23BF8"/>
    <w:rsid w:val="00E30E0E"/>
    <w:rsid w:val="00E4148C"/>
    <w:rsid w:val="00E43E12"/>
    <w:rsid w:val="00E451F5"/>
    <w:rsid w:val="00E4548C"/>
    <w:rsid w:val="00E47544"/>
    <w:rsid w:val="00E522EC"/>
    <w:rsid w:val="00E730A0"/>
    <w:rsid w:val="00E74694"/>
    <w:rsid w:val="00E83650"/>
    <w:rsid w:val="00E92BC5"/>
    <w:rsid w:val="00E935C9"/>
    <w:rsid w:val="00E942F9"/>
    <w:rsid w:val="00E979AA"/>
    <w:rsid w:val="00EA1057"/>
    <w:rsid w:val="00EA125F"/>
    <w:rsid w:val="00EA33DC"/>
    <w:rsid w:val="00EA3F74"/>
    <w:rsid w:val="00EA5624"/>
    <w:rsid w:val="00EA6BE5"/>
    <w:rsid w:val="00EB2A0B"/>
    <w:rsid w:val="00EB352A"/>
    <w:rsid w:val="00EB762A"/>
    <w:rsid w:val="00EC50F8"/>
    <w:rsid w:val="00ED0379"/>
    <w:rsid w:val="00ED1AD7"/>
    <w:rsid w:val="00ED236C"/>
    <w:rsid w:val="00ED3060"/>
    <w:rsid w:val="00ED7621"/>
    <w:rsid w:val="00EE08C5"/>
    <w:rsid w:val="00EE0ACE"/>
    <w:rsid w:val="00EE2D32"/>
    <w:rsid w:val="00EE393B"/>
    <w:rsid w:val="00EF1AF8"/>
    <w:rsid w:val="00EF1E59"/>
    <w:rsid w:val="00EF61EE"/>
    <w:rsid w:val="00F00E17"/>
    <w:rsid w:val="00F10487"/>
    <w:rsid w:val="00F1048A"/>
    <w:rsid w:val="00F1769C"/>
    <w:rsid w:val="00F22131"/>
    <w:rsid w:val="00F302D3"/>
    <w:rsid w:val="00F319A6"/>
    <w:rsid w:val="00F35AC4"/>
    <w:rsid w:val="00F42270"/>
    <w:rsid w:val="00F43365"/>
    <w:rsid w:val="00F437CB"/>
    <w:rsid w:val="00F452FE"/>
    <w:rsid w:val="00F45703"/>
    <w:rsid w:val="00F50C83"/>
    <w:rsid w:val="00F51BFF"/>
    <w:rsid w:val="00F51DE7"/>
    <w:rsid w:val="00F559D9"/>
    <w:rsid w:val="00F56086"/>
    <w:rsid w:val="00F57594"/>
    <w:rsid w:val="00F60011"/>
    <w:rsid w:val="00F604B1"/>
    <w:rsid w:val="00F63B47"/>
    <w:rsid w:val="00F70514"/>
    <w:rsid w:val="00F76350"/>
    <w:rsid w:val="00F82406"/>
    <w:rsid w:val="00F90006"/>
    <w:rsid w:val="00F9305B"/>
    <w:rsid w:val="00F93C1A"/>
    <w:rsid w:val="00F95D7A"/>
    <w:rsid w:val="00FA243E"/>
    <w:rsid w:val="00FA73DD"/>
    <w:rsid w:val="00FB5CC6"/>
    <w:rsid w:val="00FC16AC"/>
    <w:rsid w:val="00FC74D8"/>
    <w:rsid w:val="00FD2200"/>
    <w:rsid w:val="00FD6C64"/>
    <w:rsid w:val="00FE57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>
      <o:colormru v:ext="edit" colors="#ff9"/>
    </o:shapedefaults>
    <o:shapelayout v:ext="edit">
      <o:idmap v:ext="edit" data="2"/>
      <o:rules v:ext="edit">
        <o:r id="V:Rule1" type="connector" idref="#_x0000_s2067"/>
      </o:rules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6FD"/>
    <w:pPr>
      <w:spacing w:after="200"/>
    </w:pPr>
    <w:rPr>
      <w:sz w:val="22"/>
      <w:szCs w:val="22"/>
    </w:rPr>
  </w:style>
  <w:style w:type="paragraph" w:styleId="Heading1">
    <w:name w:val="heading 1"/>
    <w:basedOn w:val="normal0"/>
    <w:next w:val="normal0"/>
    <w:link w:val="Heading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1"/>
    <w:next w:val="Normal"/>
    <w:link w:val="Heading4Char"/>
    <w:uiPriority w:val="9"/>
    <w:unhideWhenUsed/>
    <w:qFormat/>
    <w:rsid w:val="00D87552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705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Normal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Normal"/>
    <w:next w:val="Normal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Normal"/>
    <w:next w:val="Normal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Normal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Hyperlink">
    <w:name w:val="Hyperlink"/>
    <w:basedOn w:val="DefaultParagraphFont"/>
    <w:uiPriority w:val="99"/>
    <w:unhideWhenUsed/>
    <w:rsid w:val="00CD19D9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86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6D"/>
    <w:rPr>
      <w:sz w:val="22"/>
      <w:szCs w:val="22"/>
    </w:rPr>
  </w:style>
  <w:style w:type="paragraph" w:customStyle="1" w:styleId="chuong1">
    <w:name w:val="_chuong1"/>
    <w:basedOn w:val="Normal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Normal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DefaultParagraphFont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DefaultParagraphFont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0">
    <w:name w:val="_normal"/>
    <w:basedOn w:val="Normal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DefaultParagraphFont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ListParagrap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DefaultParagraphFont"/>
    <w:link w:val="normal0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ListParagrap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DefaultParagraphFont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DefaultParagraphFont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ListParagrap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DefaultParagraphFont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ListParagrap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ListParagrap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unhideWhenUsed/>
    <w:qFormat/>
    <w:rsid w:val="00550124"/>
    <w:pPr>
      <w:jc w:val="left"/>
      <w:outlineLvl w:val="9"/>
    </w:pPr>
  </w:style>
  <w:style w:type="paragraph" w:styleId="TOC2">
    <w:name w:val="toc 2"/>
    <w:basedOn w:val="normal0"/>
    <w:next w:val="normal0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TOC1">
    <w:name w:val="toc 1"/>
    <w:basedOn w:val="normal0"/>
    <w:next w:val="normal0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TOC3">
    <w:name w:val="toc 3"/>
    <w:basedOn w:val="normal0"/>
    <w:next w:val="normal0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TOC4">
    <w:name w:val="toc 4"/>
    <w:basedOn w:val="normal0"/>
    <w:next w:val="normal0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TableofFigures">
    <w:name w:val="table of figures"/>
    <w:basedOn w:val="normal0"/>
    <w:next w:val="normal0"/>
    <w:uiPriority w:val="99"/>
    <w:unhideWhenUsed/>
    <w:rsid w:val="00FC74D8"/>
    <w:rPr>
      <w:sz w:val="22"/>
    </w:rPr>
  </w:style>
  <w:style w:type="paragraph" w:styleId="TOAHeading">
    <w:name w:val="toa heading"/>
    <w:basedOn w:val="Normal"/>
    <w:next w:val="Normal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DefaultParagraphFont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DefaultParagraphFont"/>
    <w:rsid w:val="00763E8F"/>
  </w:style>
  <w:style w:type="character" w:customStyle="1" w:styleId="in-widget">
    <w:name w:val="in-widget"/>
    <w:basedOn w:val="DefaultParagraphFont"/>
    <w:rsid w:val="00763E8F"/>
  </w:style>
  <w:style w:type="character" w:customStyle="1" w:styleId="apple-converted-space">
    <w:name w:val="apple-converted-space"/>
    <w:basedOn w:val="DefaultParagraphFont"/>
    <w:rsid w:val="00763E8F"/>
  </w:style>
  <w:style w:type="character" w:customStyle="1" w:styleId="comments-count">
    <w:name w:val="comments-count"/>
    <w:basedOn w:val="DefaultParagraphFont"/>
    <w:rsid w:val="00763E8F"/>
  </w:style>
  <w:style w:type="paragraph" w:styleId="NormalWeb">
    <w:name w:val="Normal (Web)"/>
    <w:basedOn w:val="Normal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763E8F"/>
    <w:rPr>
      <w:i/>
      <w:iCs/>
    </w:rPr>
  </w:style>
  <w:style w:type="character" w:styleId="Strong">
    <w:name w:val="Strong"/>
    <w:basedOn w:val="DefaultParagraphFont"/>
    <w:uiPriority w:val="22"/>
    <w:qFormat/>
    <w:rsid w:val="00763E8F"/>
    <w:rPr>
      <w:b/>
      <w:bCs/>
    </w:rPr>
  </w:style>
  <w:style w:type="paragraph" w:customStyle="1" w:styleId="heading">
    <w:name w:val="_heading"/>
    <w:basedOn w:val="Header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Header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NoSpacing">
    <w:name w:val="No Spacing"/>
    <w:link w:val="NoSpacing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5004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image" Target="media/image6.wmf"/><Relationship Id="rId42" Type="http://schemas.openxmlformats.org/officeDocument/2006/relationships/image" Target="media/image16.wmf"/><Relationship Id="rId63" Type="http://schemas.openxmlformats.org/officeDocument/2006/relationships/image" Target="media/image26.wmf"/><Relationship Id="rId84" Type="http://schemas.openxmlformats.org/officeDocument/2006/relationships/image" Target="media/image36.wmf"/><Relationship Id="rId138" Type="http://schemas.openxmlformats.org/officeDocument/2006/relationships/image" Target="media/image51.wmf"/><Relationship Id="rId159" Type="http://schemas.openxmlformats.org/officeDocument/2006/relationships/oleObject" Target="embeddings/oleObject86.bin"/><Relationship Id="rId170" Type="http://schemas.openxmlformats.org/officeDocument/2006/relationships/oleObject" Target="embeddings/oleObject92.bin"/><Relationship Id="rId191" Type="http://schemas.openxmlformats.org/officeDocument/2006/relationships/image" Target="media/image77.wmf"/><Relationship Id="rId205" Type="http://schemas.openxmlformats.org/officeDocument/2006/relationships/image" Target="media/image84.wmf"/><Relationship Id="rId107" Type="http://schemas.openxmlformats.org/officeDocument/2006/relationships/image" Target="media/image45.wmf"/><Relationship Id="rId11" Type="http://schemas.openxmlformats.org/officeDocument/2006/relationships/image" Target="media/image1.png"/><Relationship Id="rId32" Type="http://schemas.openxmlformats.org/officeDocument/2006/relationships/oleObject" Target="embeddings/oleObject9.bin"/><Relationship Id="rId53" Type="http://schemas.openxmlformats.org/officeDocument/2006/relationships/image" Target="media/image21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9.bin"/><Relationship Id="rId149" Type="http://schemas.openxmlformats.org/officeDocument/2006/relationships/oleObject" Target="embeddings/oleObject8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87.bin"/><Relationship Id="rId181" Type="http://schemas.openxmlformats.org/officeDocument/2006/relationships/image" Target="media/image72.wmf"/><Relationship Id="rId22" Type="http://schemas.openxmlformats.org/officeDocument/2006/relationships/oleObject" Target="embeddings/oleObject4.bin"/><Relationship Id="rId43" Type="http://schemas.openxmlformats.org/officeDocument/2006/relationships/oleObject" Target="embeddings/oleObject15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6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57.wmf"/><Relationship Id="rId171" Type="http://schemas.openxmlformats.org/officeDocument/2006/relationships/image" Target="media/image67.wmf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0.bin"/><Relationship Id="rId12" Type="http://schemas.openxmlformats.org/officeDocument/2006/relationships/header" Target="header3.xml"/><Relationship Id="rId33" Type="http://schemas.openxmlformats.org/officeDocument/2006/relationships/image" Target="media/image12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21.bin"/><Relationship Id="rId75" Type="http://schemas.openxmlformats.org/officeDocument/2006/relationships/oleObject" Target="embeddings/oleObject32.bin"/><Relationship Id="rId96" Type="http://schemas.openxmlformats.org/officeDocument/2006/relationships/image" Target="media/image41.wmf"/><Relationship Id="rId140" Type="http://schemas.openxmlformats.org/officeDocument/2006/relationships/image" Target="media/image52.wmf"/><Relationship Id="rId161" Type="http://schemas.openxmlformats.org/officeDocument/2006/relationships/image" Target="media/image62.wmf"/><Relationship Id="rId182" Type="http://schemas.openxmlformats.org/officeDocument/2006/relationships/oleObject" Target="embeddings/oleObject98.bin"/><Relationship Id="rId6" Type="http://schemas.openxmlformats.org/officeDocument/2006/relationships/footnotes" Target="footnotes.xml"/><Relationship Id="rId23" Type="http://schemas.openxmlformats.org/officeDocument/2006/relationships/image" Target="media/image7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7.wmf"/><Relationship Id="rId65" Type="http://schemas.openxmlformats.org/officeDocument/2006/relationships/image" Target="media/image27.wmf"/><Relationship Id="rId86" Type="http://schemas.openxmlformats.org/officeDocument/2006/relationships/image" Target="media/image37.wmf"/><Relationship Id="rId130" Type="http://schemas.openxmlformats.org/officeDocument/2006/relationships/oleObject" Target="embeddings/oleObject71.bin"/><Relationship Id="rId151" Type="http://schemas.openxmlformats.org/officeDocument/2006/relationships/oleObject" Target="embeddings/oleObject82.bin"/><Relationship Id="rId172" Type="http://schemas.openxmlformats.org/officeDocument/2006/relationships/oleObject" Target="embeddings/oleObject93.bin"/><Relationship Id="rId193" Type="http://schemas.openxmlformats.org/officeDocument/2006/relationships/image" Target="media/image78.wmf"/><Relationship Id="rId207" Type="http://schemas.openxmlformats.org/officeDocument/2006/relationships/image" Target="media/image85.wmf"/><Relationship Id="rId13" Type="http://schemas.openxmlformats.org/officeDocument/2006/relationships/footer" Target="footer2.xml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0.bin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7.bin"/><Relationship Id="rId7" Type="http://schemas.openxmlformats.org/officeDocument/2006/relationships/endnotes" Target="endnotes.xml"/><Relationship Id="rId162" Type="http://schemas.openxmlformats.org/officeDocument/2006/relationships/oleObject" Target="embeddings/oleObject88.bin"/><Relationship Id="rId183" Type="http://schemas.openxmlformats.org/officeDocument/2006/relationships/image" Target="media/image73.wmf"/><Relationship Id="rId24" Type="http://schemas.openxmlformats.org/officeDocument/2006/relationships/oleObject" Target="embeddings/oleObject5.bin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72.bin"/><Relationship Id="rId152" Type="http://schemas.openxmlformats.org/officeDocument/2006/relationships/image" Target="media/image58.wmf"/><Relationship Id="rId173" Type="http://schemas.openxmlformats.org/officeDocument/2006/relationships/image" Target="media/image68.wmf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1.bin"/><Relationship Id="rId19" Type="http://schemas.openxmlformats.org/officeDocument/2006/relationships/image" Target="media/image5.wmf"/><Relationship Id="rId14" Type="http://schemas.openxmlformats.org/officeDocument/2006/relationships/image" Target="media/image2.png"/><Relationship Id="rId30" Type="http://schemas.openxmlformats.org/officeDocument/2006/relationships/oleObject" Target="embeddings/oleObject8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2.wmf"/><Relationship Id="rId105" Type="http://schemas.openxmlformats.org/officeDocument/2006/relationships/image" Target="media/image44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1.bin"/><Relationship Id="rId8" Type="http://schemas.openxmlformats.org/officeDocument/2006/relationships/header" Target="header1.xml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image" Target="media/image40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53.wmf"/><Relationship Id="rId163" Type="http://schemas.openxmlformats.org/officeDocument/2006/relationships/image" Target="media/image63.wmf"/><Relationship Id="rId184" Type="http://schemas.openxmlformats.org/officeDocument/2006/relationships/oleObject" Target="embeddings/oleObject99.bin"/><Relationship Id="rId189" Type="http://schemas.openxmlformats.org/officeDocument/2006/relationships/image" Target="media/image76.wmf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5.bin"/><Relationship Id="rId158" Type="http://schemas.openxmlformats.org/officeDocument/2006/relationships/image" Target="media/image61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6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48.wmf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94.bin"/><Relationship Id="rId179" Type="http://schemas.openxmlformats.org/officeDocument/2006/relationships/image" Target="media/image71.wmf"/><Relationship Id="rId195" Type="http://schemas.openxmlformats.org/officeDocument/2006/relationships/image" Target="media/image79.wmf"/><Relationship Id="rId209" Type="http://schemas.openxmlformats.org/officeDocument/2006/relationships/image" Target="media/image86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15" Type="http://schemas.openxmlformats.org/officeDocument/2006/relationships/image" Target="media/image3.wmf"/><Relationship Id="rId36" Type="http://schemas.openxmlformats.org/officeDocument/2006/relationships/oleObject" Target="embeddings/oleObject11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8.bin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3.wmf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8.bin"/><Relationship Id="rId148" Type="http://schemas.openxmlformats.org/officeDocument/2006/relationships/image" Target="media/image56.wmf"/><Relationship Id="rId164" Type="http://schemas.openxmlformats.org/officeDocument/2006/relationships/oleObject" Target="embeddings/oleObject89.bin"/><Relationship Id="rId169" Type="http://schemas.openxmlformats.org/officeDocument/2006/relationships/image" Target="media/image66.wmf"/><Relationship Id="rId185" Type="http://schemas.openxmlformats.org/officeDocument/2006/relationships/image" Target="media/image74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80" Type="http://schemas.openxmlformats.org/officeDocument/2006/relationships/oleObject" Target="embeddings/oleObject97.bin"/><Relationship Id="rId210" Type="http://schemas.openxmlformats.org/officeDocument/2006/relationships/oleObject" Target="embeddings/oleObject112.bin"/><Relationship Id="rId26" Type="http://schemas.openxmlformats.org/officeDocument/2006/relationships/oleObject" Target="embeddings/oleObject6.bin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73.bin"/><Relationship Id="rId154" Type="http://schemas.openxmlformats.org/officeDocument/2006/relationships/image" Target="media/image59.wmf"/><Relationship Id="rId175" Type="http://schemas.openxmlformats.org/officeDocument/2006/relationships/image" Target="media/image69.wmf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16" Type="http://schemas.openxmlformats.org/officeDocument/2006/relationships/oleObject" Target="embeddings/oleObject1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54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64.wmf"/><Relationship Id="rId186" Type="http://schemas.openxmlformats.org/officeDocument/2006/relationships/oleObject" Target="embeddings/oleObject100.bin"/><Relationship Id="rId211" Type="http://schemas.openxmlformats.org/officeDocument/2006/relationships/oleObject" Target="embeddings/oleObject113.bin"/><Relationship Id="rId27" Type="http://schemas.openxmlformats.org/officeDocument/2006/relationships/image" Target="media/image9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49.wmf"/><Relationship Id="rId80" Type="http://schemas.openxmlformats.org/officeDocument/2006/relationships/image" Target="media/image34.wmf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95.bin"/><Relationship Id="rId197" Type="http://schemas.openxmlformats.org/officeDocument/2006/relationships/image" Target="media/image80.wmf"/><Relationship Id="rId201" Type="http://schemas.openxmlformats.org/officeDocument/2006/relationships/image" Target="media/image82.wmf"/><Relationship Id="rId17" Type="http://schemas.openxmlformats.org/officeDocument/2006/relationships/image" Target="media/image4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5.bin"/><Relationship Id="rId70" Type="http://schemas.openxmlformats.org/officeDocument/2006/relationships/image" Target="media/image29.wmf"/><Relationship Id="rId91" Type="http://schemas.openxmlformats.org/officeDocument/2006/relationships/image" Target="media/image39.wmf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0.bin"/><Relationship Id="rId187" Type="http://schemas.openxmlformats.org/officeDocument/2006/relationships/image" Target="media/image75.wmf"/><Relationship Id="rId1" Type="http://schemas.openxmlformats.org/officeDocument/2006/relationships/customXml" Target="../customXml/item1.xml"/><Relationship Id="rId212" Type="http://schemas.openxmlformats.org/officeDocument/2006/relationships/fontTable" Target="fontTable.xml"/><Relationship Id="rId28" Type="http://schemas.openxmlformats.org/officeDocument/2006/relationships/oleObject" Target="embeddings/oleObject7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6.bin"/><Relationship Id="rId60" Type="http://schemas.openxmlformats.org/officeDocument/2006/relationships/oleObject" Target="embeddings/oleObject24.bin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74.bin"/><Relationship Id="rId156" Type="http://schemas.openxmlformats.org/officeDocument/2006/relationships/image" Target="media/image60.wmf"/><Relationship Id="rId177" Type="http://schemas.openxmlformats.org/officeDocument/2006/relationships/image" Target="media/image70.wmf"/><Relationship Id="rId198" Type="http://schemas.openxmlformats.org/officeDocument/2006/relationships/oleObject" Target="embeddings/oleObject106.bin"/><Relationship Id="rId202" Type="http://schemas.openxmlformats.org/officeDocument/2006/relationships/oleObject" Target="embeddings/oleObject108.bin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6.bin"/><Relationship Id="rId146" Type="http://schemas.openxmlformats.org/officeDocument/2006/relationships/image" Target="media/image55.wmf"/><Relationship Id="rId167" Type="http://schemas.openxmlformats.org/officeDocument/2006/relationships/image" Target="media/image65.wmf"/><Relationship Id="rId188" Type="http://schemas.openxmlformats.org/officeDocument/2006/relationships/oleObject" Target="embeddings/oleObject101.bin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213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40" Type="http://schemas.openxmlformats.org/officeDocument/2006/relationships/image" Target="media/image15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50.wmf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6.bin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99" Type="http://schemas.openxmlformats.org/officeDocument/2006/relationships/image" Target="media/image81.wmf"/><Relationship Id="rId203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20</TotalTime>
  <Pages>19</Pages>
  <Words>2117</Words>
  <Characters>12071</Characters>
  <Application>Microsoft Office Word</Application>
  <DocSecurity>0</DocSecurity>
  <Lines>100</Lines>
  <Paragraphs>2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41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Hoang Trung An</cp:lastModifiedBy>
  <cp:revision>269</cp:revision>
  <cp:lastPrinted>2024-09-11T14:47:00Z</cp:lastPrinted>
  <dcterms:created xsi:type="dcterms:W3CDTF">2013-10-01T22:26:00Z</dcterms:created>
  <dcterms:modified xsi:type="dcterms:W3CDTF">2024-09-23T05:56:00Z</dcterms:modified>
</cp:coreProperties>
</file>